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3693"/>
        <w:gridCol w:w="6728"/>
      </w:tblGrid>
      <w:tr w:rsidR="00B91590" w:rsidRPr="002A7463" w:rsidTr="00725EF7">
        <w:trPr>
          <w:trHeight w:val="1494"/>
        </w:trPr>
        <w:tc>
          <w:tcPr>
            <w:tcW w:w="1772" w:type="pct"/>
          </w:tcPr>
          <w:p w:rsidR="00B91590" w:rsidRPr="002A7463" w:rsidRDefault="00B91590" w:rsidP="00D92108">
            <w:pPr>
              <w:spacing w:line="264" w:lineRule="auto"/>
              <w:rPr>
                <w:rFonts w:eastAsia="Calibri"/>
                <w:b/>
                <w:color w:val="000000"/>
              </w:rPr>
            </w:pPr>
            <w:r w:rsidRPr="002A7463">
              <w:rPr>
                <w:b/>
                <w:color w:val="000000"/>
              </w:rPr>
              <w:t>SỞ GIÁO DỤC VÀ ĐÀO TẠO</w:t>
            </w:r>
          </w:p>
          <w:p w:rsidR="00B91590" w:rsidRPr="002A7463" w:rsidRDefault="00B91590" w:rsidP="00D92108">
            <w:pPr>
              <w:spacing w:line="264" w:lineRule="auto"/>
              <w:jc w:val="center"/>
              <w:rPr>
                <w:b/>
                <w:color w:val="000000"/>
              </w:rPr>
            </w:pPr>
            <w:r w:rsidRPr="002A7463">
              <w:rPr>
                <w:b/>
                <w:color w:val="000000"/>
              </w:rPr>
              <w:t>QUẢNG NAM</w:t>
            </w:r>
          </w:p>
          <w:p w:rsidR="00B91590" w:rsidRPr="002A7463" w:rsidRDefault="00CD0B66" w:rsidP="00D92108">
            <w:pPr>
              <w:spacing w:line="264" w:lineRule="auto"/>
              <w:rPr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4294967295" distB="4294967295" distL="114299" distR="114299" simplePos="0" relativeHeight="251660288" behindDoc="0" locked="0" layoutInCell="1" allowOverlap="1">
                      <wp:simplePos x="0" y="0"/>
                      <wp:positionH relativeFrom="column">
                        <wp:posOffset>609599</wp:posOffset>
                      </wp:positionH>
                      <wp:positionV relativeFrom="paragraph">
                        <wp:posOffset>49529</wp:posOffset>
                      </wp:positionV>
                      <wp:extent cx="0" cy="0"/>
                      <wp:effectExtent l="0" t="0" r="0" b="0"/>
                      <wp:wrapNone/>
                      <wp:docPr id="19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48pt,3.9pt" to="48pt,3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5IpgTFgIAADEEAAAOAAAAZHJzL2Uyb0RvYy54bWysU8GO2yAQvVfqPyDfE9tZJ02sOKvKTnrZ tpGy/QAC2EbFDAISJ6r67wUcR9n2UlX1AQ8wPN68eayfL51AZ6YNB1lE6TSJEJMEKJdNEX173U2W ETIWS4oFSFZEV2ai5837d+te5WwGLQjKNHIg0uS9KqLWWpXHsSEt67CZgmLSbdagO2zdVDcx1bh3 6J2IZ0myiHvQVGkgzBi3Wg2b0Sbg1zUj9mtdG2aRKCLHzYZRh/Hox3izxnmjsWo5udHA/8Ciw1y6 S+9QFbYYnTT/A6rjRIOB2k4JdDHUNScs1OCqSZPfqjm0WLFQixPHqLtM5v/Bki/nvUacut6tIiRx 53p0sBrzprWoBCmdgqDRkxeqVyZ3+aXca18quciDegHy3SAJZYtlwwLh16tyIKk/Eb854idGueuO /WegLgefLATVLrXuPKTTA11Cc6735rCLRWRYJONqjPPxiNLGfmLQIR8UkeDSK4ZzfH4x1lPA+Zji lyXsuBCh60KivohW89k8HDAgOPWbPs3o5lgKjc7Y+yZ8oR6385im4SRpAGsZpttbbDEXQ+wuF9Lj uSIcnVs0GOPHKlltl9tlNslmi+0kS6pq8nFXZpPFLv0wr56qsqzSn55amuUtp5RJz240aZr9nQlu z2Ww192mdxnit+hBL0d2/AfSoYu+cYMFjkCvez121/kyJN/ekDf+49zFjy998wsAAP//AwBQSwME FAAGAAgAAAAhAOkpyHTYAAAABQEAAA8AAABkcnMvZG93bnJldi54bWxMj0FPwkAQhe8m/IfNmHgh sBUTwNotIWpvXgSN16E7to3d2dJdoPrrHbjo8cubvPlethpcq47Uh8azgdtpAoq49LbhysDbtpgs QYWIbLH1TAa+KcAqH11lmFp/4lc6bmKlpIRDigbqGLtU61DW5DBMfUcs2afvHUbBvtK2x5OUu1bP kmSuHTYsH2rs6LGm8mtzcAZC8U774mdcjpOPu8rTbP/08ozG3FwP6wdQkYb4dwxnfVGHXJx2/sA2 qNbA/VymRAMLGSDxBXcX1Hmm/9vnvwAAAP//AwBQSwECLQAUAAYACAAAACEAtoM4kv4AAADhAQAA EwAAAAAAAAAAAAAAAAAAAAAAW0NvbnRlbnRfVHlwZXNdLnhtbFBLAQItABQABgAIAAAAIQA4/SH/ 1gAAAJQBAAALAAAAAAAAAAAAAAAAAC8BAABfcmVscy8ucmVsc1BLAQItABQABgAIAAAAIQC5IpgT FgIAADEEAAAOAAAAAAAAAAAAAAAAAC4CAABkcnMvZTJvRG9jLnhtbFBLAQItABQABgAIAAAAIQDp Kch02AAAAAUBAAAPAAAAAAAAAAAAAAAAAHAEAABkcnMvZG93bnJldi54bWxQSwUGAAAAAAQABADz AAAAdQUAAAAA "/>
                  </w:pict>
                </mc:Fallback>
              </mc:AlternateContent>
            </w:r>
          </w:p>
          <w:p w:rsidR="00B91590" w:rsidRPr="002A7463" w:rsidRDefault="00CD0B66" w:rsidP="00D92108">
            <w:pPr>
              <w:spacing w:line="264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inline distT="0" distB="0" distL="0" distR="0">
                      <wp:extent cx="1448435" cy="451485"/>
                      <wp:effectExtent l="7620" t="13335" r="10795" b="5715"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91590" w:rsidRPr="00606380" w:rsidRDefault="00B91590" w:rsidP="00B91590">
                                  <w:pPr>
                                    <w:jc w:val="center"/>
                                    <w:rPr>
                                      <w:rFonts w:ascii="Times New Roman Bold" w:hAnsi="Times New Roman Bold"/>
                                      <w:color w:val="000000"/>
                                    </w:rPr>
                                  </w:pPr>
                                  <w:r w:rsidRPr="00606380">
                                    <w:rPr>
                                      <w:rFonts w:ascii="Times New Roman Bold" w:hAnsi="Times New Roman Bold"/>
                                      <w:color w:val="000000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width:114.05pt;height:35.5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qyo2IwIAAE4EAAAOAAAAZHJzL2Uyb0RvYy54bWysVM1u2zAMvg/YOwi6L3a8pG2MOEWXLsOA dhvQ7gFkWY6FSaIgKbGzpx8lJ2n2gx2G+SCQIvWR/Eh6eTtoRfbCeQmmotNJTokwHBppthX9+rx5 c0OJD8w0TIERFT0IT29Xr18te1uKAjpQjXAEQYwve1vRLgRbZpnnndDMT8AKg8YWnGYBVbfNGsd6 RNcqK/L8KuvBNdYBF97j7f1opKuE37aCh89t60UgqqKYW0inS2cdz2y1ZOXWMdtJfkyD/UMWmkmD Qc9Q9ywwsnPyNygtuQMPbZhw0Bm0reQi1YDVTPNfqnnqmBWpFiTH2zNN/v/B8k/7L47IBnuHnTJM Y4+exRDIOxhIEenprS/R68miXxjwGl1Tqd4+AP/miYF1x8xW3DkHfSdYg+lN48vs4umI4yNI3T9C g2HYLkACGlqnI3fIBkF0bNPh3JqYCsfLt4t8Xswp4Wgqrq8KlGMEVp4eW+fDBwGaRKGiDjufwNn+ wYfR9eQSY3lQstlIpZLitvVaObJnOCWb9B3Rf3JThvQVXcQ8/g6Rp+9PEFoGHHcldUVvzk6sjKy9 Nw2mycrApBplrE6ZI42RuZHDMNQDOkZua2gOSKiDcaxxDVHowH2npMeRrqjBnaNEfTTYksV0Nosb kJTZ/LpAxV1a6ksLMxyBKhooGcV1GLdmZ53cdhjnNAR32MaNTBS/5HTMGoc2Nem4YHErLvXk9fIb WP0AAAD//wMAUEsDBBQABgAIAAAAIQANOMRQ3QAAAAQBAAAPAAAAZHJzL2Rvd25yZXYueG1sTI/B TsMwEETvlfgHa5G4VK2THGiVZlPRVhUHJASFD3DiJUkbr6PYTQJfj+ECl5VGM5p5m20n04qBetdY RoiXEQji0uqGK4T3t+NiDcJ5xVq1lgnhkxxs85tZplJtR36l4eQrEUrYpQqh9r5LpXRlTUa5pe2I g/dhe6N8kH0lda/GUG5amUTRvTSq4bBQq472NZWX09UgXA6r4Tx/etwVz8f9uRqi8YvKF8S72+lh A8LT5P/C8IMf0CEPTIW9snaiRQiP+N8bvCRZxyAKhFUcg8wz+R8+/wYAAP//AwBQSwECLQAUAAYA CAAAACEAtoM4kv4AAADhAQAAEwAAAAAAAAAAAAAAAAAAAAAAW0NvbnRlbnRfVHlwZXNdLnhtbFBL AQItABQABgAIAAAAIQA4/SH/1gAAAJQBAAALAAAAAAAAAAAAAAAAAC8BAABfcmVscy8ucmVsc1BL AQItABQABgAIAAAAIQABqyo2IwIAAE4EAAAOAAAAAAAAAAAAAAAAAC4CAABkcnMvZTJvRG9jLnht bFBLAQItABQABgAIAAAAIQANOMRQ3QAAAAQBAAAPAAAAAAAAAAAAAAAAAH0EAABkcnMvZG93bnJl di54bWxQSwUGAAAAAAQABADzAAAAhwUAAAAA ">
                      <v:textbox style="mso-fit-shape-to-text:t">
                        <w:txbxContent>
                          <w:p w:rsidR="00B91590" w:rsidRPr="00606380" w:rsidRDefault="00B91590" w:rsidP="00B91590">
                            <w:pPr>
                              <w:jc w:val="center"/>
                              <w:rPr>
                                <w:rFonts w:ascii="Times New Roman Bold" w:hAnsi="Times New Roman Bold"/>
                                <w:color w:val="000000"/>
                              </w:rPr>
                            </w:pPr>
                            <w:r w:rsidRPr="00606380">
                              <w:rPr>
                                <w:rFonts w:ascii="Times New Roman Bold" w:hAnsi="Times New Roman Bold"/>
                                <w:color w:val="000000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91590" w:rsidRPr="002A7463" w:rsidRDefault="00B91590" w:rsidP="00D92108">
            <w:pPr>
              <w:spacing w:line="264" w:lineRule="auto"/>
              <w:jc w:val="center"/>
              <w:rPr>
                <w:rFonts w:eastAsia="Calibri"/>
                <w:color w:val="000000"/>
              </w:rPr>
            </w:pPr>
            <w:r w:rsidRPr="002A7463">
              <w:rPr>
                <w:i/>
                <w:iCs/>
                <w:color w:val="000000"/>
              </w:rPr>
              <w:t>(Đề có 0</w:t>
            </w:r>
            <w:r>
              <w:rPr>
                <w:i/>
                <w:iCs/>
                <w:color w:val="000000"/>
              </w:rPr>
              <w:t>2</w:t>
            </w:r>
            <w:r w:rsidRPr="002A7463">
              <w:rPr>
                <w:i/>
                <w:iCs/>
                <w:color w:val="000000"/>
              </w:rPr>
              <w:t xml:space="preserve"> trang)</w:t>
            </w:r>
          </w:p>
        </w:tc>
        <w:tc>
          <w:tcPr>
            <w:tcW w:w="3228" w:type="pct"/>
          </w:tcPr>
          <w:p w:rsidR="00B91590" w:rsidRPr="002A7463" w:rsidRDefault="00CD0B66" w:rsidP="00BC7CE1">
            <w:pPr>
              <w:spacing w:line="264" w:lineRule="auto"/>
              <w:jc w:val="center"/>
              <w:rPr>
                <w:rFonts w:eastAsia="Calibri"/>
                <w:color w:val="000000"/>
              </w:rPr>
            </w:pPr>
            <w:r>
              <w:rPr>
                <w:rFonts w:eastAsia="Calibri"/>
                <w:b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877820</wp:posOffset>
                      </wp:positionH>
                      <wp:positionV relativeFrom="paragraph">
                        <wp:posOffset>780415</wp:posOffset>
                      </wp:positionV>
                      <wp:extent cx="1185545" cy="265430"/>
                      <wp:effectExtent l="0" t="0" r="14605" b="20320"/>
                      <wp:wrapSquare wrapText="bothSides"/>
                      <wp:docPr id="17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554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91590" w:rsidRPr="00606380" w:rsidRDefault="00B91590" w:rsidP="00B91590">
                                  <w:pPr>
                                    <w:jc w:val="center"/>
                                    <w:rPr>
                                      <w:color w:val="000000"/>
                                      <w:lang w:val="vi-VN"/>
                                    </w:rPr>
                                  </w:pPr>
                                  <w:r w:rsidRPr="00606380">
                                    <w:rPr>
                                      <w:rFonts w:ascii="Times New Roman Bold" w:hAnsi="Times New Roman Bold"/>
                                      <w:color w:val="000000"/>
                                    </w:rPr>
                                    <w:t>MÃ ĐỀ:</w:t>
                                  </w:r>
                                  <w:r>
                                    <w:rPr>
                                      <w:b/>
                                    </w:rPr>
                                    <w:t>2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left:0;text-align:left;margin-left:226.6pt;margin-top:61.45pt;width:93.35pt;height:20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Y/CwLgIAAFgEAAAOAAAAZHJzL2Uyb0RvYy54bWysVNuO2yAQfa/Uf0C8N07SeDdrxVlts01V aXuRdvsBGGMbFRgKJHb69TvgJE1vL1X9gBgYzsycM+PV7aAV2QvnJZiSziZTSoThUEvTlvTL0/bV khIfmKmZAiNKehCe3q5fvlj1thBz6EDVwhEEMb7obUm7EGyRZZ53QjM/ASsMXjbgNAtoujarHesR XatsPp1eZT242jrgwns8vR8v6TrhN43g4VPTeBGIKinmFtLq0lrFNVuvWNE6ZjvJj2mwf8hCM2kw 6BnqngVGdk7+BqUld+ChCRMOOoOmkVykGrCa2fSXah47ZkWqBcnx9kyT/3+w/OP+syOyRu2uKTFM o0ZPYgjkDQxkFunprS/Q69GiXxjwGF1Tqd4+AP/qiYFNx0wr7pyDvhOsxvTSy+zi6YjjI0jVf4Aa w7BdgAQ0NE5H7pANgugo0+EsTUyFx5CzZZ4vcko43s2v8sXrpF3GitNr63x4J0CTuCmpQ+kTOts/ +IB1oOvJJQbzoGS9lUolw7XVRjmyZ9gm2/TF0vHJT27KkL6kN/k8Hwn4K8Q0fX+C0DJgvyupS7o8 O7Ei0vbW1KkbA5Nq3GN8ZTCNyGOkbiQxDNUwKnaSp4L6gMQ6GNsbxxE3HbjvlPTY2iX133bMCUrU e4Pi3MwWizgLyVjk13M03OVNdXnDDEeokgZKxu0mjPOzs062HUYa28HAHQrayMR1zHjM6pg+tm/i 8zhqcT4u7eT144ewfgYAAP//AwBQSwMEFAAGAAgAAAAhAFQ/2PzhAAAACwEAAA8AAABkcnMvZG93 bnJldi54bWxMj8FOwzAQRO9I/IO1SFwQdUhC2oQ4FUICwQ3aCq5u7CYR9jrYbhr+nuUEt92d0eyb ej1bwybtw+BQwM0iAaaxdWrATsBu+3i9AhaiRCWNQy3gWwdYN+dntayUO+GbnjaxYxSCoZIC+hjH ivPQ9trKsHCjRtIOzlsZafUdV16eKNwaniZJwa0ckD70ctQPvW4/N0crYJU/Tx/hJXt9b4uDKePV cnr68kJcXsz3d8CinuOfGX7xCR0aYtq7I6rAjID8NkvJSkKalsDIUWQlDXu6FPkSeFPz/x2aHwAA AP//AwBQSwECLQAUAAYACAAAACEAtoM4kv4AAADhAQAAEwAAAAAAAAAAAAAAAAAAAAAAW0NvbnRl bnRfVHlwZXNdLnhtbFBLAQItABQABgAIAAAAIQA4/SH/1gAAAJQBAAALAAAAAAAAAAAAAAAAAC8B AABfcmVscy8ucmVsc1BLAQItABQABgAIAAAAIQCWY/CwLgIAAFgEAAAOAAAAAAAAAAAAAAAAAC4C AABkcnMvZTJvRG9jLnhtbFBLAQItABQABgAIAAAAIQBUP9j84QAAAAsBAAAPAAAAAAAAAAAAAAAA AIgEAABkcnMvZG93bnJldi54bWxQSwUGAAAAAAQABADzAAAAlgUAAAAA ">
                      <v:textbox>
                        <w:txbxContent>
                          <w:p w:rsidR="00B91590" w:rsidRPr="00606380" w:rsidRDefault="00B91590" w:rsidP="00B91590">
                            <w:pPr>
                              <w:jc w:val="center"/>
                              <w:rPr>
                                <w:color w:val="000000"/>
                                <w:lang w:val="vi-VN"/>
                              </w:rPr>
                            </w:pPr>
                            <w:r w:rsidRPr="00606380">
                              <w:rPr>
                                <w:rFonts w:ascii="Times New Roman Bold" w:hAnsi="Times New Roman Bold"/>
                                <w:color w:val="000000"/>
                              </w:rPr>
                              <w:t>MÃ ĐỀ:</w:t>
                            </w:r>
                            <w:r>
                              <w:rPr>
                                <w:b/>
                              </w:rPr>
                              <w:t>202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B91590" w:rsidRPr="002A7463">
              <w:rPr>
                <w:b/>
                <w:color w:val="000000"/>
              </w:rPr>
              <w:t>KIỂM TRA HỌC KÌ I NĂM HỌC 201</w:t>
            </w:r>
            <w:r w:rsidR="00BC7CE1">
              <w:rPr>
                <w:b/>
                <w:color w:val="000000"/>
              </w:rPr>
              <w:t>8</w:t>
            </w:r>
            <w:r w:rsidR="00B91590" w:rsidRPr="002A7463">
              <w:rPr>
                <w:b/>
                <w:color w:val="000000"/>
              </w:rPr>
              <w:t xml:space="preserve"> – 201</w:t>
            </w:r>
            <w:r w:rsidR="00BC7CE1">
              <w:rPr>
                <w:b/>
                <w:color w:val="000000"/>
              </w:rPr>
              <w:t>9</w:t>
            </w:r>
            <w:r w:rsidR="00B91590" w:rsidRPr="002A7463">
              <w:rPr>
                <w:b/>
                <w:color w:val="000000"/>
              </w:rPr>
              <w:br/>
              <w:t xml:space="preserve">Môn: </w:t>
            </w:r>
            <w:r w:rsidR="00B91590">
              <w:rPr>
                <w:b/>
                <w:bCs/>
                <w:color w:val="000000"/>
              </w:rPr>
              <w:t>VẬT LÍ</w:t>
            </w:r>
            <w:r w:rsidR="00B91590">
              <w:rPr>
                <w:b/>
                <w:color w:val="000000"/>
              </w:rPr>
              <w:t xml:space="preserve"> - LỚP 11</w:t>
            </w:r>
            <w:r w:rsidR="00B91590" w:rsidRPr="002A7463">
              <w:rPr>
                <w:b/>
                <w:color w:val="000000"/>
              </w:rPr>
              <w:br/>
              <w:t xml:space="preserve">Thời gian:  </w:t>
            </w:r>
            <w:r w:rsidR="00B91590">
              <w:rPr>
                <w:b/>
                <w:color w:val="000000"/>
              </w:rPr>
              <w:t>45</w:t>
            </w:r>
            <w:r w:rsidR="00B91590" w:rsidRPr="002A7463">
              <w:rPr>
                <w:b/>
                <w:color w:val="000000"/>
              </w:rPr>
              <w:t xml:space="preserve"> phút</w:t>
            </w:r>
            <w:r w:rsidR="00B91590" w:rsidRPr="002A7463">
              <w:rPr>
                <w:i/>
                <w:iCs/>
                <w:color w:val="000000"/>
              </w:rPr>
              <w:t xml:space="preserve"> (không tính thời gian giao đề)</w:t>
            </w:r>
            <w:r w:rsidR="00B91590" w:rsidRPr="002A7463">
              <w:rPr>
                <w:color w:val="000000"/>
              </w:rPr>
              <w:br/>
            </w:r>
          </w:p>
        </w:tc>
      </w:tr>
    </w:tbl>
    <w:p w:rsidR="00B91590" w:rsidRDefault="00B91590" w:rsidP="00B91590">
      <w:pPr>
        <w:ind w:right="422"/>
        <w:jc w:val="both"/>
        <w:rPr>
          <w:color w:val="000000"/>
          <w:sz w:val="26"/>
          <w:szCs w:val="26"/>
        </w:rPr>
      </w:pPr>
    </w:p>
    <w:p w:rsidR="00B91590" w:rsidRPr="005A1200" w:rsidRDefault="00BB2B55" w:rsidP="006B7A4C">
      <w:pPr>
        <w:contextualSpacing/>
        <w:jc w:val="both"/>
        <w:rPr>
          <w:b/>
          <w:sz w:val="26"/>
          <w:szCs w:val="26"/>
        </w:rPr>
      </w:pPr>
      <w:r w:rsidRPr="005A1200">
        <w:rPr>
          <w:b/>
          <w:sz w:val="26"/>
          <w:szCs w:val="26"/>
        </w:rPr>
        <w:t>I.</w:t>
      </w:r>
      <w:r w:rsidR="00376FAF">
        <w:rPr>
          <w:b/>
          <w:sz w:val="26"/>
          <w:szCs w:val="26"/>
        </w:rPr>
        <w:t xml:space="preserve"> </w:t>
      </w:r>
      <w:r w:rsidR="00B91590" w:rsidRPr="005A1200">
        <w:rPr>
          <w:b/>
          <w:sz w:val="26"/>
          <w:szCs w:val="26"/>
        </w:rPr>
        <w:t>TRẮC NGHỆM ( 5 điểm)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b/>
          <w:bCs/>
          <w:color w:val="000080"/>
        </w:rPr>
        <w:t>Câu 1.</w:t>
      </w:r>
      <w:r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nl-NL"/>
        </w:rPr>
        <w:t xml:space="preserve">Theo thuyết êlectron thì một vật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A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 xml:space="preserve"> nhiễm điện dương là vật có số prôtôn nhiều hơn số êlectro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B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>nhiễm điện dương là vật có số prôtôn ít hơn số êlectron.</w:t>
      </w:r>
      <w:bookmarkStart w:id="0" w:name="_GoBack"/>
      <w:bookmarkEnd w:id="0"/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C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>nhiễm điện âm là vật có số prôtôn nhiều hơn số êlectro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D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 xml:space="preserve"> nhiễm điện âm là vật chỉ có điện tích âm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b/>
          <w:bCs/>
          <w:color w:val="000080"/>
        </w:rPr>
        <w:t xml:space="preserve"> Câu 2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Điện trở của kim loại phụ thuộc vào nhiệt độ như thế nào?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sz w:val="26"/>
          <w:szCs w:val="26"/>
          <w:lang w:val="pt-BR"/>
        </w:rPr>
        <w:t xml:space="preserve"> Không thay đổi theo nhiệt độ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  <w:lang w:val="pt-BR"/>
        </w:rPr>
        <w:t xml:space="preserve"> Tăng khi nhiệt độ tăng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sz w:val="26"/>
          <w:szCs w:val="26"/>
          <w:lang w:val="pt-BR"/>
        </w:rPr>
        <w:t xml:space="preserve"> Tăng hay giảm do bản chất kim loại. 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sz w:val="26"/>
          <w:szCs w:val="26"/>
          <w:lang w:val="pt-BR"/>
        </w:rPr>
        <w:t xml:space="preserve"> Giảm khi nhiệt độ tăng 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3.</w:t>
      </w:r>
      <w:r>
        <w:rPr>
          <w:rFonts w:ascii="Arial" w:hAnsi="Arial" w:cs="Arial"/>
          <w:color w:val="000000"/>
          <w:sz w:val="26"/>
          <w:szCs w:val="26"/>
        </w:rPr>
        <w:t xml:space="preserve"> </w:t>
      </w:r>
      <w:r>
        <w:rPr>
          <w:sz w:val="26"/>
          <w:szCs w:val="26"/>
        </w:rPr>
        <w:t xml:space="preserve"> Dòng điện không đổi là dòng điện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 có chiều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 chỉ có chiều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có cường độ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có chiều và cường độ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4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it-IT"/>
        </w:rPr>
        <w:t xml:space="preserve">Khi mắc một bóng đèn vào </w:t>
      </w:r>
      <w:r>
        <w:rPr>
          <w:sz w:val="26"/>
          <w:szCs w:val="26"/>
        </w:rPr>
        <w:t>hiệu điện thế không đổi 200 V thì cường độ dòng điện chạy qua là 0,25 A. Điện năng mà bóng đèn này tiêu thụ trong 6 h là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 1800000 J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300 J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1080000 J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18000J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5.</w:t>
      </w:r>
      <w:r>
        <w:rPr>
          <w:sz w:val="26"/>
          <w:szCs w:val="26"/>
        </w:rPr>
        <w:t xml:space="preserve"> Cường độ điện trường có đơn vị nào sau đây?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V/m (Vôn/mét)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 V (Vôn)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 V.m (Vôn.mét)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A (Ampe).</w:t>
      </w:r>
      <w:r>
        <w:rPr>
          <w:sz w:val="26"/>
          <w:szCs w:val="26"/>
          <w:lang w:val="nl-NL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6.</w:t>
      </w:r>
      <w:r>
        <w:rPr>
          <w:sz w:val="26"/>
          <w:szCs w:val="26"/>
        </w:rPr>
        <w:t xml:space="preserve">  Đại lượng nào dưới đây </w:t>
      </w:r>
      <w:r>
        <w:rPr>
          <w:b/>
          <w:bCs/>
          <w:sz w:val="26"/>
          <w:szCs w:val="26"/>
        </w:rPr>
        <w:t>không</w:t>
      </w:r>
      <w:r>
        <w:rPr>
          <w:sz w:val="26"/>
          <w:szCs w:val="26"/>
        </w:rPr>
        <w:t xml:space="preserve"> liên quan đến công thức tính công suất  tỏa nhiệt ở một vật dẫn ?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Thời gian dòng điện đi qua vật dẫn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Cường độ dòng điện qua vật dẫ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Hiệu điện thế ở hai đầu vật dẫn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Điện trở của vật dẫn.</w:t>
      </w:r>
      <w:r>
        <w:rPr>
          <w:color w:val="000000"/>
          <w:sz w:val="26"/>
          <w:szCs w:val="26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7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Dòng điện trong môi trường nào sau đây là </w:t>
      </w:r>
      <w:r>
        <w:rPr>
          <w:sz w:val="26"/>
          <w:szCs w:val="26"/>
        </w:rPr>
        <w:t xml:space="preserve">dòng chuyển dời có hướng của các electron trong điện trường?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  <w:lang w:val="it-IT"/>
        </w:rPr>
        <w:t>C</w:t>
      </w:r>
      <w:r>
        <w:rPr>
          <w:sz w:val="26"/>
          <w:szCs w:val="26"/>
          <w:lang w:val="it-IT"/>
        </w:rPr>
        <w:t>hất khí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B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it-IT"/>
        </w:rPr>
        <w:t>Chất bán dẫn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C.</w:t>
      </w:r>
      <w:r>
        <w:rPr>
          <w:color w:val="FF0000"/>
          <w:sz w:val="26"/>
          <w:szCs w:val="26"/>
        </w:rPr>
        <w:t xml:space="preserve"> </w:t>
      </w:r>
      <w:r>
        <w:rPr>
          <w:sz w:val="26"/>
          <w:szCs w:val="26"/>
        </w:rPr>
        <w:t>Kim loại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</w:rPr>
        <w:t>Chất điện phâ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it-IT"/>
        </w:rPr>
      </w:pPr>
      <w:r>
        <w:rPr>
          <w:b/>
          <w:bCs/>
          <w:color w:val="000080"/>
        </w:rPr>
        <w:t xml:space="preserve"> Câu 8.</w:t>
      </w:r>
      <w:r>
        <w:rPr>
          <w:sz w:val="26"/>
          <w:szCs w:val="26"/>
          <w:lang w:val="it-IT"/>
        </w:rPr>
        <w:t xml:space="preserve">  Cho hai điện tích điểm q</w:t>
      </w:r>
      <w:r>
        <w:rPr>
          <w:sz w:val="26"/>
          <w:szCs w:val="26"/>
          <w:vertAlign w:val="subscript"/>
          <w:lang w:val="it-IT"/>
        </w:rPr>
        <w:t>1</w:t>
      </w:r>
      <w:r>
        <w:rPr>
          <w:sz w:val="26"/>
          <w:szCs w:val="26"/>
          <w:lang w:val="it-IT"/>
        </w:rPr>
        <w:t xml:space="preserve"> = 2.10</w:t>
      </w:r>
      <w:r>
        <w:rPr>
          <w:sz w:val="26"/>
          <w:szCs w:val="26"/>
          <w:vertAlign w:val="superscript"/>
          <w:lang w:val="it-IT"/>
        </w:rPr>
        <w:t>-8</w:t>
      </w:r>
      <w:r>
        <w:rPr>
          <w:sz w:val="26"/>
          <w:szCs w:val="26"/>
          <w:vertAlign w:val="superscript"/>
        </w:rPr>
        <w:t xml:space="preserve"> </w:t>
      </w:r>
      <w:r>
        <w:rPr>
          <w:sz w:val="26"/>
          <w:szCs w:val="26"/>
          <w:lang w:val="it-IT"/>
        </w:rPr>
        <w:t>C và q</w:t>
      </w:r>
      <w:r>
        <w:rPr>
          <w:sz w:val="26"/>
          <w:szCs w:val="26"/>
          <w:vertAlign w:val="subscript"/>
          <w:lang w:val="it-IT"/>
        </w:rPr>
        <w:t>2</w:t>
      </w:r>
      <w:r>
        <w:rPr>
          <w:sz w:val="26"/>
          <w:szCs w:val="26"/>
          <w:lang w:val="it-IT"/>
        </w:rPr>
        <w:t xml:space="preserve"> đặt tại hai điểm A và B cách nhau 12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it-IT"/>
        </w:rPr>
        <w:t>cm trong không khí. Lực tương tác tĩnh điện giữa hai điện tích có độ lớn 5.10</w:t>
      </w:r>
      <w:r>
        <w:rPr>
          <w:sz w:val="26"/>
          <w:szCs w:val="26"/>
          <w:vertAlign w:val="superscript"/>
          <w:lang w:val="it-IT"/>
        </w:rPr>
        <w:t>-4</w:t>
      </w:r>
      <w:r>
        <w:rPr>
          <w:sz w:val="26"/>
          <w:szCs w:val="26"/>
          <w:lang w:val="it-IT"/>
        </w:rPr>
        <w:t xml:space="preserve"> N. Độ lớn điện tích q</w:t>
      </w:r>
      <w:r>
        <w:rPr>
          <w:sz w:val="26"/>
          <w:szCs w:val="26"/>
          <w:vertAlign w:val="subscript"/>
          <w:lang w:val="it-IT"/>
        </w:rPr>
        <w:t xml:space="preserve">2 </w:t>
      </w:r>
      <w:r>
        <w:rPr>
          <w:sz w:val="26"/>
          <w:szCs w:val="26"/>
          <w:lang w:val="it-IT"/>
        </w:rPr>
        <w:t xml:space="preserve">là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A.</w:t>
      </w:r>
      <w:r>
        <w:rPr>
          <w:sz w:val="26"/>
          <w:szCs w:val="26"/>
          <w:lang w:val="it-IT"/>
        </w:rPr>
        <w:t xml:space="preserve">  4.10</w:t>
      </w:r>
      <w:r>
        <w:rPr>
          <w:sz w:val="26"/>
          <w:szCs w:val="26"/>
          <w:vertAlign w:val="superscript"/>
          <w:lang w:val="it-IT"/>
        </w:rPr>
        <w:t xml:space="preserve">-8 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B.</w:t>
      </w:r>
      <w:r>
        <w:rPr>
          <w:sz w:val="26"/>
          <w:szCs w:val="26"/>
          <w:lang w:val="it-IT"/>
        </w:rPr>
        <w:t xml:space="preserve">  4.10</w:t>
      </w:r>
      <w:r>
        <w:rPr>
          <w:sz w:val="26"/>
          <w:szCs w:val="26"/>
          <w:vertAlign w:val="superscript"/>
          <w:lang w:val="it-IT"/>
        </w:rPr>
        <w:t>-6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C.</w:t>
      </w:r>
      <w:r>
        <w:rPr>
          <w:sz w:val="26"/>
          <w:szCs w:val="26"/>
          <w:lang w:val="it-IT"/>
        </w:rPr>
        <w:t xml:space="preserve"> 2,5.10</w:t>
      </w:r>
      <w:r>
        <w:rPr>
          <w:sz w:val="26"/>
          <w:szCs w:val="26"/>
          <w:vertAlign w:val="superscript"/>
          <w:lang w:val="it-IT"/>
        </w:rPr>
        <w:t xml:space="preserve">-4 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D.</w:t>
      </w:r>
      <w:r>
        <w:rPr>
          <w:sz w:val="26"/>
          <w:szCs w:val="26"/>
          <w:lang w:val="it-IT"/>
        </w:rPr>
        <w:t xml:space="preserve">  2,5.10</w:t>
      </w:r>
      <w:r>
        <w:rPr>
          <w:sz w:val="26"/>
          <w:szCs w:val="26"/>
          <w:vertAlign w:val="superscript"/>
          <w:lang w:val="it-IT"/>
        </w:rPr>
        <w:t>-5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9.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</w:rPr>
        <w:t xml:space="preserve"> Điện dung của một tụ điện là đại lượng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</w:rPr>
        <w:t>đặc trưng cho độ biến thiên cường độ dòng điện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B.</w:t>
      </w:r>
      <w:r w:rsidR="004079C7">
        <w:rPr>
          <w:sz w:val="26"/>
          <w:szCs w:val="26"/>
        </w:rPr>
        <w:t xml:space="preserve"> </w:t>
      </w:r>
      <w:r w:rsidR="004079C7">
        <w:rPr>
          <w:b/>
          <w:bCs/>
          <w:sz w:val="26"/>
          <w:szCs w:val="26"/>
        </w:rPr>
        <w:t xml:space="preserve"> </w:t>
      </w:r>
      <w:r w:rsidR="004079C7">
        <w:rPr>
          <w:sz w:val="26"/>
          <w:szCs w:val="26"/>
        </w:rPr>
        <w:t>tỉ lệ thuận với hiệu điện thế giữa hai bản tụ.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</w:rPr>
        <w:t>tỉ lệ thuận với điện tích của tụ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D.</w:t>
      </w:r>
      <w:r w:rsidR="004079C7">
        <w:rPr>
          <w:sz w:val="26"/>
          <w:szCs w:val="26"/>
        </w:rPr>
        <w:t xml:space="preserve"> đặc trưng cho khả năng tích điện của tụ.</w:t>
      </w:r>
    </w:p>
    <w:p w:rsidR="004079C7" w:rsidRPr="00376FA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pacing w:val="-4"/>
          <w:sz w:val="26"/>
          <w:szCs w:val="26"/>
          <w:lang w:val="pt-BR"/>
        </w:rPr>
      </w:pPr>
      <w:r w:rsidRPr="00376FAF">
        <w:rPr>
          <w:b/>
          <w:bCs/>
          <w:color w:val="000080"/>
          <w:spacing w:val="-4"/>
        </w:rPr>
        <w:t xml:space="preserve"> Câu 10.</w:t>
      </w:r>
      <w:r w:rsidRPr="00376FAF">
        <w:rPr>
          <w:spacing w:val="-4"/>
          <w:sz w:val="26"/>
          <w:szCs w:val="26"/>
        </w:rPr>
        <w:t xml:space="preserve"> Trong một mạch điện kín nếu mạch ngoài chỉ gồm điện trở R</w:t>
      </w:r>
      <w:r w:rsidRPr="00376FAF">
        <w:rPr>
          <w:spacing w:val="-4"/>
          <w:sz w:val="26"/>
          <w:szCs w:val="26"/>
          <w:vertAlign w:val="subscript"/>
        </w:rPr>
        <w:t>N</w:t>
      </w:r>
      <w:r w:rsidRPr="00376FAF">
        <w:rPr>
          <w:spacing w:val="-4"/>
          <w:sz w:val="26"/>
          <w:szCs w:val="26"/>
        </w:rPr>
        <w:t>, hiệu điện thế hai đầu mạch ngoài đo được là U</w:t>
      </w:r>
      <w:r w:rsidRPr="00376FAF">
        <w:rPr>
          <w:spacing w:val="-4"/>
          <w:sz w:val="26"/>
          <w:szCs w:val="26"/>
          <w:vertAlign w:val="subscript"/>
        </w:rPr>
        <w:t>N</w:t>
      </w:r>
      <w:r w:rsidRPr="00376FAF">
        <w:rPr>
          <w:spacing w:val="-4"/>
          <w:sz w:val="26"/>
          <w:szCs w:val="26"/>
        </w:rPr>
        <w:t xml:space="preserve"> thì hiệu suất của nguồn điện có suất điện động </w:t>
      </w:r>
      <w:r w:rsidRPr="00376FAF">
        <w:rPr>
          <w:rFonts w:ascii=".VnShelley Allegro" w:hAnsi=".VnShelley Allegro" w:cs=".VnShelley Allegro"/>
          <w:spacing w:val="-4"/>
          <w:sz w:val="26"/>
          <w:szCs w:val="26"/>
          <w:lang w:val="pt-BR"/>
        </w:rPr>
        <w:t xml:space="preserve">E </w:t>
      </w:r>
      <w:r w:rsidRPr="00376FAF">
        <w:rPr>
          <w:spacing w:val="-4"/>
          <w:sz w:val="26"/>
          <w:szCs w:val="26"/>
          <w:lang w:val="pt-BR"/>
        </w:rPr>
        <w:t xml:space="preserve"> được tính bởi biểu thức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.VnShelley Allegro" w:hAnsi=".VnShelley Allegro" w:cs=".VnShelley Allegro"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</w:rPr>
        <w:t xml:space="preserve"> </w:t>
      </w:r>
      <w:r>
        <w:rPr>
          <w:sz w:val="17"/>
          <w:szCs w:val="17"/>
        </w:rPr>
        <w:object w:dxaOrig="850" w:dyaOrig="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35pt;height:30.5pt" o:ole="">
            <v:imagedata r:id="rId8" o:title=""/>
          </v:shape>
          <o:OLEObject Type="Embed" ProgID="Equation.DSMT4" ShapeID="_x0000_i1025" DrawAspect="Content" ObjectID="_1639570743" r:id="rId9"/>
        </w:objec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 H = U + </w:t>
      </w:r>
      <w:r>
        <w:rPr>
          <w:rFonts w:ascii=".VnShelley Allegro" w:hAnsi=".VnShelley Allegro" w:cs=".VnShelley Allegro"/>
          <w:sz w:val="26"/>
          <w:szCs w:val="26"/>
          <w:lang w:val="pt-BR"/>
        </w:rPr>
        <w:t>E.</w:t>
      </w:r>
      <w:r>
        <w:rPr>
          <w:rFonts w:ascii=".VnShelley Allegro" w:hAnsi=".VnShelley Allegro" w:cs=".VnShelley Allegro"/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rFonts w:ascii=".VnShelley Allegro" w:hAnsi=".VnShelley Allegro" w:cs=".VnShelley Allegro"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 </w:t>
      </w:r>
      <w:r>
        <w:rPr>
          <w:sz w:val="17"/>
          <w:szCs w:val="17"/>
        </w:rPr>
        <w:object w:dxaOrig="855" w:dyaOrig="675">
          <v:shape id="_x0000_i1026" type="#_x0000_t75" style="width:43.2pt;height:33.9pt" o:ole="">
            <v:imagedata r:id="rId10" o:title=""/>
          </v:shape>
          <o:OLEObject Type="Embed" ProgID="Equation.DSMT4" ShapeID="_x0000_i1026" DrawAspect="Content" ObjectID="_1639570744" r:id="rId11"/>
        </w:object>
      </w:r>
      <w:r>
        <w:rPr>
          <w:sz w:val="26"/>
          <w:szCs w:val="26"/>
        </w:rPr>
        <w:t xml:space="preserve">. 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rFonts w:ascii=".VnShelley Allegro" w:hAnsi=".VnShelley Allegro" w:cs=".VnShelley Allegro"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 H = U. </w:t>
      </w:r>
      <w:r>
        <w:rPr>
          <w:rFonts w:ascii=".VnShelley Allegro" w:hAnsi=".VnShelley Allegro" w:cs=".VnShelley Allegro"/>
          <w:sz w:val="26"/>
          <w:szCs w:val="26"/>
          <w:lang w:val="pt-BR"/>
        </w:rPr>
        <w:t>E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en-GB"/>
        </w:rPr>
      </w:pPr>
      <w:r>
        <w:rPr>
          <w:b/>
          <w:bCs/>
          <w:color w:val="000080"/>
        </w:rPr>
        <w:t xml:space="preserve"> Câu 11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en-GB"/>
        </w:rPr>
        <w:t xml:space="preserve">Hiện tượng dương cực tan </w:t>
      </w:r>
      <w:r>
        <w:rPr>
          <w:b/>
          <w:bCs/>
          <w:sz w:val="26"/>
          <w:szCs w:val="26"/>
          <w:lang w:val="en-GB"/>
        </w:rPr>
        <w:t xml:space="preserve">không </w:t>
      </w:r>
      <w:r>
        <w:rPr>
          <w:sz w:val="26"/>
          <w:szCs w:val="26"/>
          <w:lang w:val="en-GB"/>
        </w:rPr>
        <w:t xml:space="preserve">xảy ra khi điện phân dung dịch 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  <w:lang w:val="en-GB"/>
        </w:rPr>
        <w:tab/>
      </w:r>
      <w:r>
        <w:rPr>
          <w:b/>
          <w:bCs/>
          <w:color w:val="0000FF"/>
          <w:lang w:val="en-GB"/>
        </w:rPr>
        <w:t>A.</w:t>
      </w:r>
      <w:r>
        <w:rPr>
          <w:sz w:val="26"/>
          <w:szCs w:val="26"/>
          <w:lang w:val="en-GB"/>
        </w:rPr>
        <w:t xml:space="preserve"> </w:t>
      </w:r>
      <w:r>
        <w:rPr>
          <w:sz w:val="26"/>
          <w:szCs w:val="26"/>
        </w:rPr>
        <w:t>bạc nitrat với cực dương làm bằng than chì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B.</w:t>
      </w:r>
      <w:r w:rsidR="004079C7">
        <w:rPr>
          <w:sz w:val="26"/>
          <w:szCs w:val="26"/>
        </w:rPr>
        <w:t xml:space="preserve"> đồng sunfat với cực dương làm bằng đồng.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niken sunfat với cực dương làm bằng nike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bạc nitrat với cực dương làm bằng bạc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lastRenderedPageBreak/>
        <w:t xml:space="preserve"> Câu 12.</w:t>
      </w:r>
      <w:r>
        <w:rPr>
          <w:sz w:val="26"/>
          <w:szCs w:val="26"/>
          <w:lang w:val="pt-BR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sz w:val="26"/>
          <w:szCs w:val="26"/>
        </w:rPr>
        <w:t>Một sợi dây sắt có điện trở 40 Ω ở 2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. Biết hệ số nhiệt điện trở của sắt là 6,5.10</w:t>
      </w:r>
      <w:r>
        <w:rPr>
          <w:sz w:val="26"/>
          <w:szCs w:val="26"/>
          <w:vertAlign w:val="superscript"/>
        </w:rPr>
        <w:t>-3</w:t>
      </w:r>
      <w:r>
        <w:rPr>
          <w:sz w:val="26"/>
          <w:szCs w:val="26"/>
        </w:rPr>
        <w:t xml:space="preserve"> K</w:t>
      </w:r>
      <w:r>
        <w:rPr>
          <w:sz w:val="26"/>
          <w:szCs w:val="26"/>
          <w:vertAlign w:val="superscript"/>
        </w:rPr>
        <w:t>-1</w:t>
      </w:r>
      <w:r>
        <w:rPr>
          <w:sz w:val="26"/>
          <w:szCs w:val="26"/>
        </w:rPr>
        <w:t>. Điện trở của sợi dây đó ở 7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 là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5,2 Ω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53 Ω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18 Ω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 8 Ω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b/>
          <w:bCs/>
          <w:color w:val="000080"/>
        </w:rPr>
        <w:t xml:space="preserve"> Câu 13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 Gọi V</w:t>
      </w:r>
      <w:r>
        <w:rPr>
          <w:sz w:val="26"/>
          <w:szCs w:val="26"/>
          <w:vertAlign w:val="subscript"/>
          <w:lang w:val="pt-BR"/>
        </w:rPr>
        <w:t>M</w:t>
      </w:r>
      <w:r>
        <w:rPr>
          <w:sz w:val="26"/>
          <w:szCs w:val="26"/>
          <w:lang w:val="pt-BR"/>
        </w:rPr>
        <w:t>, V</w:t>
      </w:r>
      <w:r>
        <w:rPr>
          <w:sz w:val="26"/>
          <w:szCs w:val="26"/>
          <w:vertAlign w:val="subscript"/>
          <w:lang w:val="pt-BR"/>
        </w:rPr>
        <w:t>N</w:t>
      </w:r>
      <w:r>
        <w:rPr>
          <w:b/>
          <w:bCs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lần lượt là điện thế tại M và N.  Biết hiệu điện thế U</w:t>
      </w:r>
      <w:r>
        <w:rPr>
          <w:sz w:val="26"/>
          <w:szCs w:val="26"/>
          <w:vertAlign w:val="subscript"/>
          <w:lang w:val="pt-BR"/>
        </w:rPr>
        <w:t>MN</w:t>
      </w:r>
      <w:r>
        <w:rPr>
          <w:sz w:val="26"/>
          <w:szCs w:val="26"/>
          <w:lang w:val="pt-BR"/>
        </w:rPr>
        <w:t xml:space="preserve"> = - 5 V. Kết luận nào sau đây là chắc chắn </w:t>
      </w:r>
      <w:r>
        <w:rPr>
          <w:b/>
          <w:bCs/>
          <w:sz w:val="26"/>
          <w:szCs w:val="26"/>
          <w:lang w:val="pt-BR"/>
        </w:rPr>
        <w:t>đúng</w:t>
      </w:r>
      <w:r>
        <w:rPr>
          <w:sz w:val="26"/>
          <w:szCs w:val="26"/>
          <w:lang w:val="pt-BR"/>
        </w:rPr>
        <w:t>?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sz w:val="26"/>
          <w:szCs w:val="26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sz w:val="26"/>
          <w:szCs w:val="26"/>
          <w:lang w:val="pt-BR"/>
        </w:rPr>
        <w:t xml:space="preserve"> V</w:t>
      </w:r>
      <w:r>
        <w:rPr>
          <w:sz w:val="26"/>
          <w:szCs w:val="26"/>
          <w:vertAlign w:val="subscript"/>
          <w:lang w:val="pt-BR"/>
        </w:rPr>
        <w:t xml:space="preserve">M </w:t>
      </w:r>
      <w:r>
        <w:rPr>
          <w:sz w:val="26"/>
          <w:szCs w:val="26"/>
          <w:lang w:val="pt-BR"/>
        </w:rPr>
        <w:t xml:space="preserve"> = -5 V.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sz w:val="26"/>
          <w:szCs w:val="26"/>
          <w:lang w:val="pt-BR"/>
        </w:rPr>
        <w:t xml:space="preserve"> V</w:t>
      </w:r>
      <w:r>
        <w:rPr>
          <w:sz w:val="26"/>
          <w:szCs w:val="26"/>
          <w:vertAlign w:val="subscript"/>
          <w:lang w:val="pt-BR"/>
        </w:rPr>
        <w:t>M</w:t>
      </w:r>
      <w:r>
        <w:rPr>
          <w:sz w:val="26"/>
          <w:szCs w:val="26"/>
          <w:lang w:val="pt-BR"/>
        </w:rPr>
        <w:t xml:space="preserve"> - V</w:t>
      </w:r>
      <w:r>
        <w:rPr>
          <w:sz w:val="26"/>
          <w:szCs w:val="26"/>
          <w:vertAlign w:val="subscript"/>
          <w:lang w:val="pt-BR"/>
        </w:rPr>
        <w:t>N</w:t>
      </w:r>
      <w:r>
        <w:rPr>
          <w:sz w:val="26"/>
          <w:szCs w:val="26"/>
          <w:lang w:val="pt-BR"/>
        </w:rPr>
        <w:t xml:space="preserve"> = 5 V.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sz w:val="26"/>
          <w:szCs w:val="26"/>
          <w:lang w:val="pt-BR"/>
        </w:rPr>
        <w:t xml:space="preserve">  V</w:t>
      </w:r>
      <w:r>
        <w:rPr>
          <w:sz w:val="26"/>
          <w:szCs w:val="26"/>
          <w:vertAlign w:val="subscript"/>
          <w:lang w:val="pt-BR"/>
        </w:rPr>
        <w:t>N</w:t>
      </w:r>
      <w:r>
        <w:rPr>
          <w:sz w:val="26"/>
          <w:szCs w:val="26"/>
          <w:lang w:val="pt-BR"/>
        </w:rPr>
        <w:t xml:space="preserve"> - V</w:t>
      </w:r>
      <w:r>
        <w:rPr>
          <w:sz w:val="26"/>
          <w:szCs w:val="26"/>
          <w:vertAlign w:val="subscript"/>
          <w:lang w:val="pt-BR"/>
        </w:rPr>
        <w:t>M</w:t>
      </w:r>
      <w:r>
        <w:rPr>
          <w:sz w:val="26"/>
          <w:szCs w:val="26"/>
          <w:lang w:val="pt-BR"/>
        </w:rPr>
        <w:t xml:space="preserve"> = 5 V.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sz w:val="26"/>
          <w:szCs w:val="26"/>
          <w:lang w:val="pt-BR"/>
        </w:rPr>
        <w:t xml:space="preserve"> V</w:t>
      </w:r>
      <w:r>
        <w:rPr>
          <w:sz w:val="26"/>
          <w:szCs w:val="26"/>
          <w:vertAlign w:val="subscript"/>
          <w:lang w:val="pt-BR"/>
        </w:rPr>
        <w:t>N</w:t>
      </w:r>
      <w:r>
        <w:rPr>
          <w:sz w:val="26"/>
          <w:szCs w:val="26"/>
          <w:lang w:val="pt-BR"/>
        </w:rPr>
        <w:t xml:space="preserve"> = -5 V.</w:t>
      </w:r>
      <w:r>
        <w:rPr>
          <w:color w:val="000000"/>
          <w:sz w:val="26"/>
          <w:szCs w:val="26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b/>
          <w:bCs/>
          <w:color w:val="000080"/>
        </w:rPr>
        <w:t xml:space="preserve"> Câu 14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 Lực tương tác giữa hai điện tích q</w:t>
      </w:r>
      <w:r>
        <w:rPr>
          <w:sz w:val="26"/>
          <w:szCs w:val="26"/>
          <w:vertAlign w:val="subscript"/>
          <w:lang w:val="pt-BR"/>
        </w:rPr>
        <w:t>1</w:t>
      </w:r>
      <w:r>
        <w:rPr>
          <w:sz w:val="26"/>
          <w:szCs w:val="26"/>
          <w:lang w:val="pt-BR"/>
        </w:rPr>
        <w:t>, q</w:t>
      </w:r>
      <w:r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 xml:space="preserve"> đặt cách nhau một khoảng r là lực hút khi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fr-F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  <w:lang w:val="fr-FR"/>
        </w:rPr>
        <w:t xml:space="preserve">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.q</w:t>
      </w:r>
      <w:r>
        <w:rPr>
          <w:sz w:val="26"/>
          <w:szCs w:val="26"/>
          <w:vertAlign w:val="subscript"/>
          <w:lang w:val="fr-FR"/>
        </w:rPr>
        <w:t>2</w:t>
      </w:r>
      <w:r w:rsidR="008B0160">
        <w:rPr>
          <w:sz w:val="26"/>
          <w:szCs w:val="26"/>
          <w:lang w:val="fr-FR"/>
        </w:rPr>
        <w:t xml:space="preserve"> &lt; 0.</w:t>
      </w:r>
      <w:r w:rsidR="008B0160">
        <w:rPr>
          <w:sz w:val="26"/>
          <w:szCs w:val="26"/>
          <w:lang w:val="fr-FR"/>
        </w:rPr>
        <w:tab/>
      </w:r>
      <w:r>
        <w:rPr>
          <w:b/>
          <w:bCs/>
          <w:color w:val="0000FF"/>
          <w:lang w:val="fr-FR"/>
        </w:rPr>
        <w:t>B.</w:t>
      </w:r>
      <w:r>
        <w:rPr>
          <w:sz w:val="26"/>
          <w:szCs w:val="26"/>
          <w:lang w:val="fr-FR"/>
        </w:rPr>
        <w:t xml:space="preserve"> 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.q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&gt; 0.</w:t>
      </w:r>
      <w:r>
        <w:rPr>
          <w:sz w:val="26"/>
          <w:szCs w:val="26"/>
          <w:lang w:val="fr-FR"/>
        </w:rPr>
        <w:tab/>
      </w:r>
      <w:r>
        <w:rPr>
          <w:b/>
          <w:bCs/>
          <w:color w:val="0000FF"/>
          <w:lang w:val="fr-FR"/>
        </w:rPr>
        <w:t>C.</w:t>
      </w:r>
      <w:r>
        <w:rPr>
          <w:sz w:val="26"/>
          <w:szCs w:val="26"/>
          <w:lang w:val="fr-FR"/>
        </w:rPr>
        <w:t xml:space="preserve">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&lt; 0 và q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&lt; 0.</w:t>
      </w:r>
      <w:r>
        <w:rPr>
          <w:sz w:val="26"/>
          <w:szCs w:val="26"/>
          <w:lang w:val="fr-FR"/>
        </w:rPr>
        <w:tab/>
      </w:r>
      <w:r>
        <w:rPr>
          <w:b/>
          <w:bCs/>
          <w:color w:val="0000FF"/>
          <w:lang w:val="fr-FR"/>
        </w:rPr>
        <w:t>D.</w:t>
      </w:r>
      <w:r>
        <w:rPr>
          <w:sz w:val="26"/>
          <w:szCs w:val="26"/>
          <w:lang w:val="fr-FR"/>
        </w:rPr>
        <w:t xml:space="preserve"> 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&gt; 0 và q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&gt; 0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b/>
          <w:bCs/>
          <w:color w:val="000080"/>
        </w:rPr>
        <w:t xml:space="preserve"> Câu 15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>Suất điện động của nguồn điện là đại lượng đặc trưng cho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A.</w:t>
      </w:r>
      <w:r>
        <w:rPr>
          <w:sz w:val="26"/>
          <w:szCs w:val="26"/>
          <w:lang w:val="nl-NL"/>
        </w:rPr>
        <w:t xml:space="preserve"> khả năng thực hiện công của nguồn điện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B.</w:t>
      </w:r>
      <w:r w:rsidR="004079C7">
        <w:rPr>
          <w:sz w:val="26"/>
          <w:szCs w:val="26"/>
        </w:rPr>
        <w:t xml:space="preserve"> </w:t>
      </w:r>
      <w:r w:rsidR="004079C7">
        <w:rPr>
          <w:sz w:val="26"/>
          <w:szCs w:val="26"/>
          <w:lang w:val="nl-NL"/>
        </w:rPr>
        <w:t xml:space="preserve"> khả năng tích điện cho hai cực của nguồn điện.</w:t>
      </w:r>
    </w:p>
    <w:p w:rsidR="0096322F" w:rsidRDefault="0096322F" w:rsidP="006B7A4C">
      <w:pPr>
        <w:tabs>
          <w:tab w:val="left" w:pos="3042"/>
          <w:tab w:val="left" w:pos="5802"/>
          <w:tab w:val="left" w:pos="8562"/>
        </w:tabs>
        <w:jc w:val="both"/>
        <w:rPr>
          <w:sz w:val="26"/>
          <w:szCs w:val="26"/>
        </w:rPr>
      </w:pPr>
      <w:r>
        <w:rPr>
          <w:sz w:val="26"/>
          <w:szCs w:val="26"/>
          <w:lang w:val="nl-NL"/>
        </w:rPr>
        <w:t xml:space="preserve">      </w:t>
      </w:r>
      <w:r w:rsidR="004079C7">
        <w:rPr>
          <w:b/>
          <w:bCs/>
          <w:color w:val="0000FF"/>
          <w:lang w:val="nl-NL"/>
        </w:rPr>
        <w:t>C.</w:t>
      </w:r>
      <w:r w:rsidR="004079C7">
        <w:rPr>
          <w:sz w:val="26"/>
          <w:szCs w:val="26"/>
          <w:lang w:val="nl-NL"/>
        </w:rPr>
        <w:t xml:space="preserve"> khả năng dự trữ điện tích của nguồn điện.</w:t>
      </w:r>
      <w:r w:rsidR="004079C7">
        <w:rPr>
          <w:sz w:val="26"/>
          <w:szCs w:val="26"/>
        </w:rPr>
        <w:tab/>
      </w:r>
    </w:p>
    <w:p w:rsidR="004079C7" w:rsidRDefault="0096322F" w:rsidP="006B7A4C">
      <w:pPr>
        <w:tabs>
          <w:tab w:val="left" w:pos="3042"/>
          <w:tab w:val="left" w:pos="5802"/>
          <w:tab w:val="left" w:pos="8562"/>
        </w:tabs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4079C7">
        <w:rPr>
          <w:b/>
          <w:bCs/>
          <w:color w:val="0000FF"/>
        </w:rPr>
        <w:t>D.</w:t>
      </w:r>
      <w:r w:rsidR="004079C7">
        <w:rPr>
          <w:sz w:val="26"/>
          <w:szCs w:val="26"/>
          <w:lang w:val="nl-NL"/>
        </w:rPr>
        <w:t xml:space="preserve"> khả năng tác dụng lực của nguồn điện.</w:t>
      </w:r>
    </w:p>
    <w:p w:rsidR="00376FAF" w:rsidRDefault="00376FAF" w:rsidP="006B7A4C">
      <w:pPr>
        <w:tabs>
          <w:tab w:val="left" w:pos="3042"/>
          <w:tab w:val="left" w:pos="5802"/>
          <w:tab w:val="left" w:pos="8562"/>
        </w:tabs>
        <w:jc w:val="both"/>
        <w:rPr>
          <w:b/>
          <w:sz w:val="26"/>
          <w:szCs w:val="26"/>
        </w:rPr>
      </w:pPr>
    </w:p>
    <w:p w:rsidR="00B91590" w:rsidRPr="006522C9" w:rsidRDefault="00B91590" w:rsidP="006B7A4C">
      <w:pPr>
        <w:tabs>
          <w:tab w:val="left" w:pos="3042"/>
          <w:tab w:val="left" w:pos="5802"/>
          <w:tab w:val="left" w:pos="8562"/>
        </w:tabs>
        <w:jc w:val="both"/>
        <w:rPr>
          <w:sz w:val="26"/>
          <w:szCs w:val="26"/>
          <w:lang w:val="pt-BR"/>
        </w:rPr>
      </w:pPr>
      <w:r w:rsidRPr="00853837">
        <w:rPr>
          <w:b/>
          <w:sz w:val="26"/>
          <w:szCs w:val="26"/>
        </w:rPr>
        <w:t>II</w:t>
      </w:r>
      <w:r w:rsidR="00376FAF">
        <w:rPr>
          <w:b/>
          <w:sz w:val="26"/>
          <w:szCs w:val="26"/>
        </w:rPr>
        <w:t>.</w:t>
      </w:r>
      <w:r w:rsidRPr="00853837">
        <w:rPr>
          <w:b/>
          <w:sz w:val="26"/>
          <w:szCs w:val="26"/>
        </w:rPr>
        <w:t xml:space="preserve"> TỰ LUẬN</w:t>
      </w:r>
      <w:r w:rsidRPr="00716517">
        <w:rPr>
          <w:sz w:val="26"/>
          <w:szCs w:val="26"/>
        </w:rPr>
        <w:t xml:space="preserve"> </w:t>
      </w:r>
      <w:r w:rsidRPr="005A1200">
        <w:rPr>
          <w:b/>
          <w:sz w:val="26"/>
          <w:szCs w:val="26"/>
        </w:rPr>
        <w:t>( 5 điểm)</w:t>
      </w:r>
    </w:p>
    <w:p w:rsidR="008C0436" w:rsidRPr="002C27ED" w:rsidRDefault="008C0436" w:rsidP="006B7A4C">
      <w:pPr>
        <w:jc w:val="both"/>
        <w:rPr>
          <w:sz w:val="26"/>
          <w:szCs w:val="26"/>
        </w:rPr>
      </w:pPr>
      <w:r>
        <w:rPr>
          <w:b/>
          <w:sz w:val="26"/>
          <w:szCs w:val="26"/>
          <w:lang w:val="it-IT"/>
        </w:rPr>
        <w:t>Bài 1</w:t>
      </w:r>
      <w:r w:rsidRPr="002C27ED">
        <w:rPr>
          <w:sz w:val="26"/>
          <w:szCs w:val="26"/>
        </w:rPr>
        <w:t xml:space="preserve">( </w:t>
      </w:r>
      <w:r>
        <w:rPr>
          <w:b/>
          <w:sz w:val="26"/>
          <w:szCs w:val="26"/>
        </w:rPr>
        <w:t>2</w:t>
      </w:r>
      <w:r w:rsidRPr="00C16C6D">
        <w:rPr>
          <w:b/>
          <w:sz w:val="26"/>
          <w:szCs w:val="26"/>
        </w:rPr>
        <w:t xml:space="preserve"> điểm</w:t>
      </w:r>
      <w:r w:rsidRPr="002C27ED">
        <w:rPr>
          <w:sz w:val="26"/>
          <w:szCs w:val="26"/>
        </w:rPr>
        <w:t>)</w:t>
      </w:r>
      <w:r>
        <w:rPr>
          <w:sz w:val="26"/>
          <w:szCs w:val="26"/>
        </w:rPr>
        <w:t>.</w:t>
      </w:r>
      <w:r w:rsidRPr="002C27ED">
        <w:rPr>
          <w:sz w:val="26"/>
          <w:szCs w:val="26"/>
          <w:lang w:val="it-IT"/>
        </w:rPr>
        <w:t xml:space="preserve"> Cho  3 điểm A,B,C  cùng nằm trong mặt phẳng đặt trong điện trường đều </w:t>
      </w:r>
      <w:r w:rsidRPr="002C27ED">
        <w:rPr>
          <w:position w:val="-4"/>
          <w:sz w:val="26"/>
          <w:szCs w:val="26"/>
        </w:rPr>
        <w:object w:dxaOrig="220" w:dyaOrig="320">
          <v:shape id="_x0000_i1027" type="#_x0000_t75" style="width:10.15pt;height:16.1pt" o:ole="">
            <v:imagedata r:id="rId12" o:title=""/>
          </v:shape>
          <o:OLEObject Type="Embed" ProgID="Equation.DSMT4" ShapeID="_x0000_i1027" DrawAspect="Content" ObjectID="_1639570745" r:id="rId13"/>
        </w:object>
      </w:r>
      <w:r w:rsidRPr="002C27ED">
        <w:rPr>
          <w:sz w:val="26"/>
          <w:szCs w:val="26"/>
          <w:lang w:val="it-IT"/>
        </w:rPr>
        <w:t xml:space="preserve"> có chiều từ A đến B như hình </w:t>
      </w:r>
      <w:r w:rsidRPr="002C27ED">
        <w:rPr>
          <w:b/>
          <w:sz w:val="26"/>
          <w:szCs w:val="26"/>
          <w:lang w:val="it-IT"/>
        </w:rPr>
        <w:t>(H1).</w:t>
      </w:r>
      <w:r w:rsidRPr="002C27ED">
        <w:rPr>
          <w:sz w:val="26"/>
          <w:szCs w:val="26"/>
          <w:lang w:val="it-IT"/>
        </w:rPr>
        <w:t xml:space="preserve"> Biết AB = 10 cm,</w:t>
      </w:r>
      <w:r>
        <w:rPr>
          <w:sz w:val="26"/>
          <w:szCs w:val="26"/>
          <w:lang w:val="it-IT"/>
        </w:rPr>
        <w:t xml:space="preserve"> BC = 40 cm,</w:t>
      </w:r>
      <w:r w:rsidRPr="002C27ED">
        <w:rPr>
          <w:sz w:val="26"/>
          <w:szCs w:val="26"/>
          <w:lang w:val="it-IT"/>
        </w:rPr>
        <w:t xml:space="preserve"> E = 5000 V/m, hằng số điện môi ε =1.  </w:t>
      </w:r>
    </w:p>
    <w:p w:rsidR="008C0436" w:rsidRPr="002C27ED" w:rsidRDefault="008C0436" w:rsidP="006B7A4C">
      <w:pPr>
        <w:jc w:val="both"/>
        <w:rPr>
          <w:sz w:val="26"/>
          <w:szCs w:val="26"/>
          <w:lang w:val="it-IT"/>
        </w:rPr>
      </w:pPr>
      <w:r w:rsidRPr="002C27ED">
        <w:rPr>
          <w:sz w:val="26"/>
          <w:szCs w:val="26"/>
          <w:lang w:val="it-IT"/>
        </w:rPr>
        <w:t xml:space="preserve">a. </w:t>
      </w:r>
      <w:r w:rsidR="00284A75">
        <w:rPr>
          <w:sz w:val="26"/>
          <w:szCs w:val="26"/>
          <w:lang w:val="it-IT"/>
        </w:rPr>
        <w:t>Khi</w:t>
      </w:r>
      <w:r>
        <w:rPr>
          <w:sz w:val="26"/>
          <w:szCs w:val="26"/>
          <w:lang w:val="it-IT"/>
        </w:rPr>
        <w:t xml:space="preserve"> </w:t>
      </w:r>
      <w:r w:rsidRPr="002C27ED">
        <w:rPr>
          <w:sz w:val="26"/>
          <w:szCs w:val="26"/>
          <w:lang w:val="it-IT"/>
        </w:rPr>
        <w:t>điện tích q = 4.10</w:t>
      </w:r>
      <w:r w:rsidRPr="002C27ED">
        <w:rPr>
          <w:sz w:val="26"/>
          <w:szCs w:val="26"/>
          <w:vertAlign w:val="superscript"/>
          <w:lang w:val="it-IT"/>
        </w:rPr>
        <w:t>-8</w:t>
      </w:r>
      <w:r w:rsidRPr="002C27ED">
        <w:rPr>
          <w:sz w:val="26"/>
          <w:szCs w:val="26"/>
          <w:lang w:val="it-IT"/>
        </w:rPr>
        <w:t xml:space="preserve"> C dịch chuyển từ A đến B và từ B đến C thì công của lực điện trường thực hiện ở từng đoạn là bao nhiêu? </w:t>
      </w:r>
    </w:p>
    <w:p w:rsidR="008C0436" w:rsidRPr="002C27ED" w:rsidRDefault="008C0436" w:rsidP="006B7A4C">
      <w:pPr>
        <w:jc w:val="both"/>
        <w:rPr>
          <w:sz w:val="26"/>
          <w:szCs w:val="26"/>
        </w:rPr>
      </w:pPr>
      <w:r w:rsidRPr="002C27ED">
        <w:rPr>
          <w:sz w:val="26"/>
          <w:szCs w:val="26"/>
          <w:lang w:val="it-IT"/>
        </w:rPr>
        <w:t>b.</w:t>
      </w:r>
      <w:r>
        <w:rPr>
          <w:sz w:val="26"/>
          <w:szCs w:val="26"/>
          <w:lang w:val="it-IT"/>
        </w:rPr>
        <w:t xml:space="preserve"> Nếu</w:t>
      </w:r>
      <w:r w:rsidRPr="002C27ED">
        <w:rPr>
          <w:sz w:val="26"/>
          <w:szCs w:val="26"/>
          <w:lang w:val="it-IT"/>
        </w:rPr>
        <w:t xml:space="preserve"> cố định điện tích q = 4.10</w:t>
      </w:r>
      <w:r w:rsidRPr="002C27ED">
        <w:rPr>
          <w:sz w:val="26"/>
          <w:szCs w:val="26"/>
          <w:vertAlign w:val="superscript"/>
          <w:lang w:val="it-IT"/>
        </w:rPr>
        <w:t>-8</w:t>
      </w:r>
      <w:r w:rsidRPr="002C27ED">
        <w:rPr>
          <w:sz w:val="26"/>
          <w:szCs w:val="26"/>
          <w:lang w:val="it-IT"/>
        </w:rPr>
        <w:t xml:space="preserve"> C tại A</w:t>
      </w:r>
      <w:r w:rsidR="00695BB6">
        <w:rPr>
          <w:sz w:val="26"/>
          <w:szCs w:val="26"/>
          <w:lang w:val="it-IT"/>
        </w:rPr>
        <w:t>. X</w:t>
      </w:r>
      <w:r w:rsidRPr="002C27ED">
        <w:rPr>
          <w:sz w:val="26"/>
          <w:szCs w:val="26"/>
          <w:lang w:val="it-IT"/>
        </w:rPr>
        <w:t xml:space="preserve">ác định cường độ điện trường tổng hợp tại B. </w:t>
      </w:r>
    </w:p>
    <w:p w:rsidR="00695BB6" w:rsidRDefault="008C0436" w:rsidP="006B7A4C">
      <w:pPr>
        <w:pStyle w:val="NoSpacing"/>
        <w:jc w:val="both"/>
        <w:rPr>
          <w:szCs w:val="26"/>
        </w:rPr>
      </w:pPr>
      <w:r w:rsidRPr="002C27ED">
        <w:rPr>
          <w:b/>
          <w:szCs w:val="26"/>
          <w:lang w:val="it-IT"/>
        </w:rPr>
        <w:t>Bài 2</w:t>
      </w:r>
      <w:r w:rsidRPr="002C27ED">
        <w:rPr>
          <w:szCs w:val="26"/>
        </w:rPr>
        <w:t xml:space="preserve">( </w:t>
      </w:r>
      <w:r>
        <w:rPr>
          <w:b/>
          <w:szCs w:val="26"/>
        </w:rPr>
        <w:t>3</w:t>
      </w:r>
      <w:r w:rsidRPr="00C16C6D">
        <w:rPr>
          <w:b/>
          <w:szCs w:val="26"/>
        </w:rPr>
        <w:t xml:space="preserve"> điểm</w:t>
      </w:r>
      <w:r w:rsidRPr="002C27ED">
        <w:rPr>
          <w:szCs w:val="26"/>
        </w:rPr>
        <w:t>)</w:t>
      </w:r>
      <w:r w:rsidRPr="002C27ED">
        <w:rPr>
          <w:b/>
          <w:szCs w:val="26"/>
          <w:lang w:val="it-IT"/>
        </w:rPr>
        <w:t xml:space="preserve">. </w:t>
      </w:r>
      <w:r w:rsidRPr="002C27ED">
        <w:rPr>
          <w:szCs w:val="26"/>
        </w:rPr>
        <w:t xml:space="preserve">Cho mạch điện như hình </w:t>
      </w:r>
      <w:r w:rsidRPr="002C27ED">
        <w:rPr>
          <w:b/>
          <w:szCs w:val="26"/>
        </w:rPr>
        <w:t>(H2)</w:t>
      </w:r>
      <w:r w:rsidRPr="002C27ED">
        <w:rPr>
          <w:szCs w:val="26"/>
        </w:rPr>
        <w:t xml:space="preserve">. Hai nguồn có suất điện động </w:t>
      </w:r>
      <w:r w:rsidRPr="002C27ED">
        <w:rPr>
          <w:rFonts w:ascii=".VnShelley Allegro" w:hAnsi=".VnShelley Allegro"/>
          <w:szCs w:val="26"/>
          <w:lang w:val="pt-BR"/>
        </w:rPr>
        <w:t>E</w:t>
      </w:r>
      <w:r w:rsidRPr="002C27ED">
        <w:rPr>
          <w:szCs w:val="26"/>
        </w:rPr>
        <w:t xml:space="preserve"> </w:t>
      </w:r>
      <w:r w:rsidRPr="002C27ED">
        <w:rPr>
          <w:szCs w:val="26"/>
          <w:vertAlign w:val="subscript"/>
        </w:rPr>
        <w:t>1</w:t>
      </w:r>
      <w:r w:rsidRPr="002C27ED">
        <w:rPr>
          <w:szCs w:val="26"/>
        </w:rPr>
        <w:t xml:space="preserve"> = 10 V, </w:t>
      </w:r>
    </w:p>
    <w:p w:rsidR="008C0436" w:rsidRPr="002C27ED" w:rsidRDefault="008C0436" w:rsidP="006B7A4C">
      <w:pPr>
        <w:pStyle w:val="NoSpacing"/>
        <w:jc w:val="both"/>
        <w:rPr>
          <w:szCs w:val="26"/>
        </w:rPr>
      </w:pPr>
      <w:r w:rsidRPr="002C27ED">
        <w:rPr>
          <w:rFonts w:ascii=".VnShelley Allegro" w:hAnsi=".VnShelley Allegro"/>
          <w:szCs w:val="26"/>
          <w:lang w:val="pt-BR"/>
        </w:rPr>
        <w:t>E</w:t>
      </w:r>
      <w:r w:rsidRPr="002C27ED">
        <w:rPr>
          <w:szCs w:val="26"/>
        </w:rPr>
        <w:t xml:space="preserve"> </w:t>
      </w:r>
      <w:r w:rsidRPr="002C27ED">
        <w:rPr>
          <w:szCs w:val="26"/>
          <w:vertAlign w:val="subscript"/>
        </w:rPr>
        <w:t>2</w:t>
      </w:r>
      <w:r w:rsidRPr="002C27ED">
        <w:rPr>
          <w:szCs w:val="26"/>
        </w:rPr>
        <w:t xml:space="preserve"> = 6 V, điện trở trong r</w:t>
      </w:r>
      <w:r w:rsidRPr="002C27ED">
        <w:rPr>
          <w:szCs w:val="26"/>
          <w:vertAlign w:val="subscript"/>
        </w:rPr>
        <w:t>1</w:t>
      </w:r>
      <w:r w:rsidRPr="002C27ED">
        <w:rPr>
          <w:szCs w:val="26"/>
        </w:rPr>
        <w:t xml:space="preserve"> = r</w:t>
      </w:r>
      <w:r w:rsidRPr="002C27ED">
        <w:rPr>
          <w:szCs w:val="26"/>
          <w:vertAlign w:val="subscript"/>
        </w:rPr>
        <w:t>2</w:t>
      </w:r>
      <w:r w:rsidRPr="002C27ED">
        <w:rPr>
          <w:szCs w:val="26"/>
        </w:rPr>
        <w:t xml:space="preserve"> =1 Ω. Mạch ngoài có điện trở R</w:t>
      </w:r>
      <w:r w:rsidRPr="002C27ED">
        <w:rPr>
          <w:szCs w:val="26"/>
          <w:vertAlign w:val="subscript"/>
        </w:rPr>
        <w:t>1</w:t>
      </w:r>
      <w:r w:rsidRPr="002C27ED">
        <w:rPr>
          <w:szCs w:val="26"/>
        </w:rPr>
        <w:t xml:space="preserve"> = 8 Ω, bình điện phân chứa dung dịch ZnSO</w:t>
      </w:r>
      <w:r w:rsidRPr="002C27ED">
        <w:rPr>
          <w:szCs w:val="26"/>
          <w:vertAlign w:val="subscript"/>
        </w:rPr>
        <w:t>4</w:t>
      </w:r>
      <w:r w:rsidRPr="002C27ED">
        <w:rPr>
          <w:szCs w:val="26"/>
        </w:rPr>
        <w:t xml:space="preserve"> </w:t>
      </w:r>
      <w:r>
        <w:rPr>
          <w:szCs w:val="26"/>
        </w:rPr>
        <w:t xml:space="preserve">với </w:t>
      </w:r>
      <w:r w:rsidRPr="002C27ED">
        <w:rPr>
          <w:szCs w:val="26"/>
        </w:rPr>
        <w:t>cực dương bằng kẽm có điện trở R</w:t>
      </w:r>
      <w:r w:rsidRPr="002C27ED">
        <w:rPr>
          <w:szCs w:val="26"/>
          <w:vertAlign w:val="subscript"/>
        </w:rPr>
        <w:t>2</w:t>
      </w:r>
      <w:r w:rsidRPr="002C27ED">
        <w:rPr>
          <w:szCs w:val="26"/>
        </w:rPr>
        <w:t xml:space="preserve"> = 6 Ω và R</w:t>
      </w:r>
      <w:r w:rsidRPr="002C27ED">
        <w:rPr>
          <w:szCs w:val="26"/>
          <w:vertAlign w:val="subscript"/>
        </w:rPr>
        <w:t xml:space="preserve">3 </w:t>
      </w:r>
      <w:r w:rsidRPr="002C27ED">
        <w:rPr>
          <w:szCs w:val="26"/>
        </w:rPr>
        <w:t xml:space="preserve">. Cho F = 96500 C/mol, khối lượng mol của kẽm A = 65 g/mol, hóa trị n = 2. Bỏ qua điện trở của khóa K và dây nối. </w:t>
      </w:r>
    </w:p>
    <w:p w:rsidR="008C0436" w:rsidRPr="000B704D" w:rsidRDefault="008C0436" w:rsidP="006B7A4C">
      <w:pPr>
        <w:pStyle w:val="NoSpacing"/>
        <w:jc w:val="both"/>
        <w:rPr>
          <w:b/>
          <w:szCs w:val="26"/>
        </w:rPr>
      </w:pPr>
      <w:r w:rsidRPr="002C27ED">
        <w:rPr>
          <w:szCs w:val="26"/>
        </w:rPr>
        <w:t xml:space="preserve">a. </w:t>
      </w:r>
      <w:r w:rsidRPr="000B704D">
        <w:rPr>
          <w:b/>
          <w:szCs w:val="26"/>
        </w:rPr>
        <w:t>Khi K mở:</w:t>
      </w:r>
    </w:p>
    <w:p w:rsidR="008C0436" w:rsidRPr="002C27ED" w:rsidRDefault="008C0436" w:rsidP="006B7A4C">
      <w:pPr>
        <w:pStyle w:val="NoSpacing"/>
        <w:jc w:val="both"/>
        <w:rPr>
          <w:szCs w:val="26"/>
        </w:rPr>
      </w:pPr>
      <w:r w:rsidRPr="002C27ED">
        <w:rPr>
          <w:szCs w:val="26"/>
        </w:rPr>
        <w:t>+ Tính điện trở mạch ngoài và cường độ dòng điện mạch chính.</w:t>
      </w:r>
    </w:p>
    <w:p w:rsidR="008C0436" w:rsidRPr="002C27ED" w:rsidRDefault="008C0436" w:rsidP="006B7A4C">
      <w:pPr>
        <w:tabs>
          <w:tab w:val="left" w:pos="1380"/>
        </w:tabs>
        <w:jc w:val="both"/>
        <w:rPr>
          <w:sz w:val="26"/>
          <w:szCs w:val="26"/>
        </w:rPr>
      </w:pPr>
      <w:r w:rsidRPr="002C27ED">
        <w:rPr>
          <w:sz w:val="26"/>
          <w:szCs w:val="26"/>
        </w:rPr>
        <w:t xml:space="preserve">+ </w:t>
      </w:r>
      <w:r w:rsidRPr="002C27ED">
        <w:rPr>
          <w:sz w:val="26"/>
          <w:szCs w:val="26"/>
          <w:lang w:val="it-IT"/>
        </w:rPr>
        <w:t xml:space="preserve">Tính khối lượng kẽm thoát ra </w:t>
      </w:r>
      <w:r>
        <w:rPr>
          <w:sz w:val="26"/>
          <w:szCs w:val="26"/>
        </w:rPr>
        <w:t>ở điện cực trong thời gian 16</w:t>
      </w:r>
      <w:r w:rsidRPr="002C27ED">
        <w:rPr>
          <w:sz w:val="26"/>
          <w:szCs w:val="26"/>
        </w:rPr>
        <w:t xml:space="preserve"> phút</w:t>
      </w:r>
      <w:r>
        <w:rPr>
          <w:sz w:val="26"/>
          <w:szCs w:val="26"/>
        </w:rPr>
        <w:t xml:space="preserve"> 5 giây</w:t>
      </w:r>
      <w:r w:rsidRPr="002C27ED">
        <w:rPr>
          <w:sz w:val="26"/>
          <w:szCs w:val="26"/>
        </w:rPr>
        <w:t>.</w:t>
      </w:r>
    </w:p>
    <w:p w:rsidR="008C0436" w:rsidRPr="0048287B" w:rsidRDefault="008C0436" w:rsidP="006B7A4C">
      <w:pPr>
        <w:tabs>
          <w:tab w:val="left" w:pos="1380"/>
        </w:tabs>
        <w:jc w:val="both"/>
        <w:rPr>
          <w:b/>
          <w:sz w:val="26"/>
          <w:szCs w:val="26"/>
        </w:rPr>
      </w:pPr>
      <w:r w:rsidRPr="002C27ED">
        <w:rPr>
          <w:sz w:val="26"/>
          <w:szCs w:val="26"/>
        </w:rPr>
        <w:t xml:space="preserve">b. </w:t>
      </w:r>
      <w:r>
        <w:rPr>
          <w:b/>
          <w:sz w:val="26"/>
          <w:szCs w:val="26"/>
        </w:rPr>
        <w:t>Khi K đóng:</w:t>
      </w:r>
      <w:r w:rsidRPr="000B704D">
        <w:rPr>
          <w:b/>
          <w:sz w:val="26"/>
          <w:szCs w:val="26"/>
        </w:rPr>
        <w:t xml:space="preserve"> </w:t>
      </w:r>
      <w:r w:rsidRPr="002C27ED">
        <w:rPr>
          <w:sz w:val="26"/>
          <w:szCs w:val="26"/>
        </w:rPr>
        <w:t>Cường độ dòng điện chạy qua R</w:t>
      </w:r>
      <w:r w:rsidRPr="002C27ED">
        <w:rPr>
          <w:sz w:val="26"/>
          <w:szCs w:val="26"/>
          <w:vertAlign w:val="subscript"/>
        </w:rPr>
        <w:t>3</w:t>
      </w:r>
      <w:r w:rsidRPr="002C27ED">
        <w:rPr>
          <w:sz w:val="26"/>
          <w:szCs w:val="26"/>
        </w:rPr>
        <w:t xml:space="preserve"> là 0,4A. Tính điện trở R</w:t>
      </w:r>
      <w:r w:rsidRPr="002C27ED">
        <w:rPr>
          <w:sz w:val="26"/>
          <w:szCs w:val="26"/>
          <w:vertAlign w:val="subscript"/>
        </w:rPr>
        <w:t>3.</w:t>
      </w:r>
      <w:r w:rsidRPr="002C27ED">
        <w:rPr>
          <w:sz w:val="26"/>
          <w:szCs w:val="26"/>
        </w:rPr>
        <w:t xml:space="preserve"> </w:t>
      </w:r>
    </w:p>
    <w:p w:rsidR="006522C9" w:rsidRDefault="00CD0B66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94125</wp:posOffset>
                </wp:positionH>
                <wp:positionV relativeFrom="paragraph">
                  <wp:posOffset>415925</wp:posOffset>
                </wp:positionV>
                <wp:extent cx="2371725" cy="1954530"/>
                <wp:effectExtent l="0" t="0" r="28575" b="7620"/>
                <wp:wrapNone/>
                <wp:docPr id="206" name="Group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71725" cy="1954530"/>
                          <a:chOff x="0" y="0"/>
                          <a:chExt cx="2371725" cy="1954514"/>
                        </a:xfrm>
                      </wpg:grpSpPr>
                      <wpg:grpSp>
                        <wpg:cNvPr id="207" name="Group 207"/>
                        <wpg:cNvGrpSpPr/>
                        <wpg:grpSpPr>
                          <a:xfrm>
                            <a:off x="0" y="0"/>
                            <a:ext cx="2371725" cy="1954514"/>
                            <a:chOff x="0" y="0"/>
                            <a:chExt cx="2371725" cy="1954845"/>
                          </a:xfrm>
                        </wpg:grpSpPr>
                        <wps:wsp>
                          <wps:cNvPr id="208" name="Text Box 208"/>
                          <wps:cNvSpPr txBox="1"/>
                          <wps:spPr>
                            <a:xfrm>
                              <a:off x="638175" y="428577"/>
                              <a:ext cx="513760" cy="2758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C0436" w:rsidRPr="00A16329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16329">
                                  <w:t>R</w:t>
                                </w:r>
                                <w:r w:rsidRPr="00A16329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Text Box 209"/>
                          <wps:cNvSpPr txBox="1"/>
                          <wps:spPr>
                            <a:xfrm>
                              <a:off x="1381125" y="342834"/>
                              <a:ext cx="585038" cy="2758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C0436" w:rsidRPr="00A16329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16329"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0" name="Text Box 210"/>
                          <wps:cNvSpPr txBox="1"/>
                          <wps:spPr>
                            <a:xfrm>
                              <a:off x="1371600" y="1304801"/>
                              <a:ext cx="495300" cy="2758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C0436" w:rsidRPr="00A16329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16329"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11" name="Group 211"/>
                          <wpg:cNvGrpSpPr/>
                          <wpg:grpSpPr>
                            <a:xfrm>
                              <a:off x="0" y="0"/>
                              <a:ext cx="2371725" cy="1954845"/>
                              <a:chOff x="0" y="0"/>
                              <a:chExt cx="2371725" cy="1954845"/>
                            </a:xfrm>
                          </wpg:grpSpPr>
                          <wpg:grpSp>
                            <wpg:cNvPr id="212" name="Group 212"/>
                            <wpg:cNvGrpSpPr/>
                            <wpg:grpSpPr>
                              <a:xfrm>
                                <a:off x="0" y="0"/>
                                <a:ext cx="2371725" cy="1228090"/>
                                <a:chOff x="0" y="0"/>
                                <a:chExt cx="2173856" cy="1228378"/>
                              </a:xfrm>
                            </wpg:grpSpPr>
                            <wpg:grpSp>
                              <wpg:cNvPr id="213" name="Group 2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172970" cy="534670"/>
                                  <a:chOff x="3833" y="13785"/>
                                  <a:chExt cx="3422" cy="842"/>
                                </a:xfrm>
                              </wpg:grpSpPr>
                              <wps:wsp>
                                <wps:cNvPr id="214" name="Straight Connector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3" y="13974"/>
                                    <a:ext cx="127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Straight Connector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93" y="13974"/>
                                    <a:ext cx="126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Straight Connector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98" y="13809"/>
                                    <a:ext cx="0" cy="3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Straight Connector 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838" y="13785"/>
                                    <a:ext cx="0" cy="3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8" name="Straight Connector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2" y="13888"/>
                                    <a:ext cx="0" cy="1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Straight Connector 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93" y="13864"/>
                                    <a:ext cx="0" cy="1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0" name="Straight Connector 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2" y="13974"/>
                                    <a:ext cx="57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54" y="14022"/>
                                    <a:ext cx="889" cy="6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0436" w:rsidRPr="003910AC" w:rsidRDefault="008C0436" w:rsidP="008C0436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 w:rsidRPr="003910AC"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 xml:space="preserve"> E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>,</w:t>
                                      </w:r>
                                      <w:r w:rsidRPr="003910AC">
                                        <w:rPr>
                                          <w:lang w:val="pt-BR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3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77" y="14022"/>
                                    <a:ext cx="894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0436" w:rsidRPr="00DF28BF" w:rsidRDefault="008C0436" w:rsidP="008C0436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 w:rsidRPr="003910AC"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>E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>,</w:t>
                                      </w:r>
                                      <w:r w:rsidRPr="003910AC">
                                        <w:rPr>
                                          <w:lang w:val="pt-BR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24" name="Group 224"/>
                              <wpg:cNvGrpSpPr/>
                              <wpg:grpSpPr>
                                <a:xfrm>
                                  <a:off x="396815" y="638355"/>
                                  <a:ext cx="1457864" cy="590023"/>
                                  <a:chOff x="0" y="0"/>
                                  <a:chExt cx="1457864" cy="590023"/>
                                </a:xfrm>
                              </wpg:grpSpPr>
                              <wpg:grpSp>
                                <wpg:cNvPr id="225" name="Group 2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60385"/>
                                    <a:ext cx="879475" cy="115570"/>
                                    <a:chOff x="2680" y="2600"/>
                                    <a:chExt cx="2160" cy="160"/>
                                  </a:xfrm>
                                </wpg:grpSpPr>
                                <wps:wsp>
                                  <wps:cNvPr id="226" name="Rectangle 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0" y="2600"/>
                                      <a:ext cx="720" cy="1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7" name="Line 14"/>
                                  <wps:cNvCnPr/>
                                  <wps:spPr bwMode="auto">
                                    <a:xfrm>
                                      <a:off x="2680" y="268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8" name="Line 15"/>
                                  <wps:cNvCnPr/>
                                  <wps:spPr bwMode="auto">
                                    <a:xfrm>
                                      <a:off x="4120" y="268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29" name="Group 2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71268" y="0"/>
                                    <a:ext cx="207645" cy="210820"/>
                                    <a:chOff x="2970" y="2790"/>
                                    <a:chExt cx="340" cy="340"/>
                                  </a:xfrm>
                                </wpg:grpSpPr>
                                <wps:wsp>
                                  <wps:cNvPr id="230" name="Oval 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70" y="2790"/>
                                      <a:ext cx="340" cy="34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31" name="Line 18"/>
                                  <wps:cNvCnPr/>
                                  <wps:spPr bwMode="auto">
                                    <a:xfrm>
                                      <a:off x="3108" y="2872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2" name="Line 19"/>
                                  <wps:cNvCnPr/>
                                  <wps:spPr bwMode="auto">
                                    <a:xfrm>
                                      <a:off x="3176" y="2872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33" name="Straight Connector 233"/>
                                <wps:cNvCnPr/>
                                <wps:spPr>
                                  <a:xfrm>
                                    <a:off x="1078302" y="120770"/>
                                    <a:ext cx="37909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4" name="Straight Connector 234"/>
                                <wps:cNvCnPr/>
                                <wps:spPr>
                                  <a:xfrm>
                                    <a:off x="0" y="120770"/>
                                    <a:ext cx="0" cy="4140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5" name="Straight Connector 235"/>
                                <wps:cNvCnPr/>
                                <wps:spPr>
                                  <a:xfrm>
                                    <a:off x="1457864" y="120770"/>
                                    <a:ext cx="0" cy="4140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6" name="Straight Connector 236"/>
                                <wps:cNvCnPr/>
                                <wps:spPr>
                                  <a:xfrm>
                                    <a:off x="0" y="534838"/>
                                    <a:ext cx="29315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7" name="Straight Connector 237"/>
                                <wps:cNvCnPr/>
                                <wps:spPr>
                                  <a:xfrm flipV="1">
                                    <a:off x="293298" y="457200"/>
                                    <a:ext cx="118382" cy="7763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38" name="Group 2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2694" y="474453"/>
                                    <a:ext cx="1028065" cy="115570"/>
                                    <a:chOff x="2314" y="2600"/>
                                    <a:chExt cx="2526" cy="160"/>
                                  </a:xfrm>
                                </wpg:grpSpPr>
                                <wps:wsp>
                                  <wps:cNvPr id="239" name="Rectangle 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0" y="2600"/>
                                      <a:ext cx="720" cy="1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0" name="Line 14"/>
                                  <wps:cNvCnPr/>
                                  <wps:spPr bwMode="auto">
                                    <a:xfrm>
                                      <a:off x="2314" y="2680"/>
                                      <a:ext cx="10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1" name="Line 15"/>
                                  <wps:cNvCnPr/>
                                  <wps:spPr bwMode="auto">
                                    <a:xfrm>
                                      <a:off x="4120" y="268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242" name="Straight Connector 242"/>
                              <wps:cNvCnPr/>
                              <wps:spPr>
                                <a:xfrm>
                                  <a:off x="0" y="112143"/>
                                  <a:ext cx="0" cy="8401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3" name="Straight Connector 243"/>
                              <wps:cNvCnPr/>
                              <wps:spPr>
                                <a:xfrm>
                                  <a:off x="2173856" y="120770"/>
                                  <a:ext cx="0" cy="84066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" name="Straight Connector 244"/>
                              <wps:cNvCnPr/>
                              <wps:spPr>
                                <a:xfrm>
                                  <a:off x="0" y="957532"/>
                                  <a:ext cx="39624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5" name="Straight Connector 245"/>
                              <wps:cNvCnPr/>
                              <wps:spPr>
                                <a:xfrm>
                                  <a:off x="1854679" y="957532"/>
                                  <a:ext cx="31917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46" name="Text Box 246"/>
                            <wps:cNvSpPr txBox="1"/>
                            <wps:spPr>
                              <a:xfrm>
                                <a:off x="1069675" y="1563783"/>
                                <a:ext cx="402839" cy="39106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C0436" w:rsidRPr="00C43E6D" w:rsidRDefault="008C0436" w:rsidP="008C043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H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47" name="Text Box 247"/>
                        <wps:cNvSpPr txBox="1"/>
                        <wps:spPr>
                          <a:xfrm>
                            <a:off x="695325" y="1171575"/>
                            <a:ext cx="294685" cy="3938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0436" w:rsidRDefault="008C0436" w:rsidP="008C0436">
                              <w: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" o:spid="_x0000_s1028" style="position:absolute;left:0;text-align:left;margin-left:298.75pt;margin-top:32.75pt;width:186.75pt;height:153.9pt;z-index:251666432;mso-position-horizontal-relative:text;mso-position-vertical-relative:text;mso-height-relative:margin" coordsize="23717,1954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iuvjCqAsAAKlmAAAOAAAAZHJzL2Uyb0RvYy54bWzsXVtzm0gWft+q/Q+U3h3T3FHFmXJ8SW1V ZpKaZGaeMUKWahCwgCN5t/a/73e6m+YiUKTEVpSEPCiIm+jmO7fvnNN++ctmFWuforxYpsnFhL3Q J1qUhOlsmdxfTP74eHvmTbSiDJJZEKdJdDF5jIrJL6/++Y+X62waGekijWdRruEmSTFdZxeTRVlm 0/PzIlxEq6B4kWZRgoPzNF8FJb7m9+ezPFjj7qv43NB153yd5rMsT8OoKLD3WhycvOL3n8+jsHw3 nxdRqcUXEzxbyT9z/nlHn+evXgbT+zzIFstQPkbwBU+xCpYJflTd6jooA+0hX27darUM87RI5+WL MF2dp/P5Moz4GDAapndG8yZPHzI+lvvp+j5T04Sp7czTF982/O3T+1xbzi4mhu5MtCRY4SXx39Vo B6Znnd1PcdabPPuQvc/FGLH5Ng3/LnD4vHucvt/XJ2/m+YouwlC1DZ/3RzXv0abUQuw0TJe5hj3R Qhxjvm3Zpnwz4QKvb+u6cHEzeCWz6KHPg6n4Yf546nHUs6lhqcG73cG724OXs6FuV/3IoaMTzxhM Dx6dZ9k7RwcZKmqYFF8Hkw+LIIs4+goCgJopSLSAyUd6f6/TDZDiicniJxJMtHKDA3iZ1f5CYqcD B8f0mIsXj/duGZ7t8kkPphUwbGa6DsSWcGG4tucZreEH0ywvyjdRutJo42KSQ965GAaf3halwEF1 CoEwSW+XcYz9wTROtPXFxDFtnV+gjgA5cUInRFx7yNuss2IqhsC3ysc4Ejf5PZpDejiwaQfXW9FV nGufAmicIAyjpOSTwO+Ls+msOR7ikAvl+fVTHXKxGEf1y2lSqotXyyTN+eg7jz37u3rkuTifizlm QIybpqDc3G2E2qje8F06e8SLz1OhY4ssvF3ipbwNivJ9kEOp4j3CUJTv8DGPU0x+Krcm2iLN/9O3 n84HiHF0oq2hpC8mxb8fgjyaaPG/EsDbZ5ZFWp1/sWzXwJe8eeSueSR5WF2leCsMJikL+SadX8bV 5jxPV3/BnlzSr+JQkIT47YtJWW1elcJ0wB6F0eUlPwl6PAvKt8mHLKRb00siyH3c/BXkmcRlCUD/ llYCFUw78BTn0pVJevlQpvMlxy7Ns5hVOf8QblJcR5Fyv0fK/epdQx0cIuUMUs5Iv0OMTci5yXV0 Q8w9WzehVkYxJ7VwkmJuVq9+FPMfScwZtFzXmGMfd3QONuYw1szRcUfy4kzd8nRuRmo5t3w4djg+ yvnJyjnXzLXhGc3585tzGS5thSQMfkorHsMOGYHU8Zjc8bUhiQwsniEkGRyd0R0d9+3b0eRTjM4w PN3fN5xkrunZiIN5IIorTZdHNgeHk8zsjk4a0C+OpbW79a/pDMF5AAeRe5mdUEroXTnQKoAyEFf7 rlS5tmk52MakNt6z6Zl4Vq6xXY9Hl3TwRsbX8Nbwnmg2PKsde3UD62M4pYibpUR8KPNgeb8otas0 SRD0pbkmgmpSXZCOq0RQFeEGfjmnKrQkvVoEyX3EvfCPjxmmUkQ5rUvoCwV6n53uxrz5bsefZYaL OaVZ47Ot0LMVr8bLhCLsrYCAQloRDnTiVd+GG01HijRezugg/0JsWR11lpsqfGudBTIpmfGXv4iC 2Y3cLoNlLLbryHdTIuylGxOMOIv1X1/3b7wbzzqzDOfmzNKvr88ub6+sM+cW8fu1eX11dc3+R0/G rOliOZtFCT1cxagxaz8qQnJ7ggtTnFojNm/dndM8eMTqf/7QwKV4gyJSEu4qRs33HzGAYgh3hPbu wyoXtBbwIHXPhlXb9ysZ78GqIyV8xCqR0ADwz4dVxfz2YbUZ9T+/XrV1H0wAt0ew28JYVdZM2jGT cWJ6VKs/I1QVT98DVdB/3GM8kgtge0RatV2nEaqjByDzaUwlSvqgKmO5Y0HVICsvtKrHQ5qalZFa lTlc245a9WfUqort74OqDMyPBdXaWfWcTmA1QvWnj6soxTcYVxkqTXEUDsCutepWXGW7kClOI5FP MmrVn1CrGorArSslhgslOJHT4aou8zxdE1uDXHeLrKLsqyA49iKrkHgBdUbm39JB6HESqPJUPU8C 1dHbxSVbbNVB1RU0nAZx01NUwT2QkyKaWnRZkd/fqUKOW/5PSnLjtPO2t1sxUR3ujBmW/trwz24d zz2zbi37DJysd6Yz/7Xv6JZvXd+2ubO34AW/njtrFbg0HhrsYXNsOv+3PbZgulqWKM6LlyvQv+qk YDpEHypyjh6/ngroPmCtj5xTRSSKDutkl5+2/mOwnOMhy4lMJhkTsD2RIgyYM2nragXSZGNIC9SV Vs+pQFCZhcB7QIH40C1k6SyznSIYFcioQI6kQGSlalUvpdLWJ6tA6vSZyPvyBO5WCthQCS9Zkosd nOFqphHljuEUsOk7HqUjIKKotzRtmeWrHACGwjmKtLgM276uCy+6kSOEy41rVebwRiYHBy5Uvm49 RuGsDKWCqTKslejGjq1RknbjQ9yn8Piz2TsxIgdVZ53J8FzfooJU7rkz297KlxqOJy42qNSFe1J1 utRA/Yu8Fhs4ODgXx0iXGorW/x0pUuQ+40hDYppPLQ/mhRcJd+CZ3E7TktVA9VxVoOOlmnySOxN1 sNEYdmyGnLaq+HcgmfosvhH3f3tzk6evqyhP+fx15YZi9rn3u5XOl7DdK95pCCmklQvpFvDa8rkF u6dKze+HpjE3TwgTEe0RoKaYeQE1FX5I1ugQqFmMGCmYR465EWrfTRlI7Z3s9MAUM155YDIAa3pg T+ubeC4DlpouV6W7DN110AHEnROD6Z7IdzYcNVHrRWB065K3yl2DNRaX0gaA+k19EzR4SZ/vHTpl NCa7rY7ilvTMUjXDg3O0ZR+iOF5mxc7qrW/kmexpS0ZnhBpGq54cWYsFPoX3QpqKuhUWoknbUg3M IRbChKQKC+G5He61ChaEk6IEcgtsozPS6Zj9gQoFQZpJTSig1iT4Doeai5iP9P8Ite+qJrXtjBwj 3KKq7x151CZN0EEheTud2nOmu56pywoTeCkVa6LMKtwRXzoubd/jYFUnmnPbpnWP8mfoVrqyY/Rk QysdU12xIgfQ6Yj9Tht560rwwUbeb1YgjSbQXQBUjUjbMVkPAEUIhlBsC3rSxFrIfMKpbrq9I/T2 7lz/gh7yk4aeIpz7yp3MHXRAD/QUCw6zOwKw2YfSVprHXsTgpAGomPleAKps1gG6D81dVI7cIqAM 32Q2Yg/i2Ueze7zG+pOGnqLZe6HX5GEG/D5tDubjz6pYQq7rA6gZsnGDr8PB4VbXGDMGcMo+I9dF FnK0xGRKlF09RUs8lK6lpodWula8zXbnLo3u6dK16EJ1qMoEesxyLSwP1dZzTEePr7Mza2tS7ygF xn1ZW9Rxnk7W1lSM85i1bbe5iiWbxqwtROtk1gminIJQBoK92hG2fbYow6iFtJu1BYUqRfQr/RhV kvokRQB7Uu11AaSwiGNL9e51DwdIeatDyu+I0z6LtTFt+5127zeZ0ub2cYpUsAjGDtJKLJHRaOtv pIl6mANJWjGDWR2HRpJWnoU1QTnKvzw1NPKlYsnFvRY+POXADRjZBb3DCHusCyMWutlNWgGAzsia HnFJvpMG4E7C3trh+Q3qPt92bdE0UFMFqFZGu8xIWo18ab3mMBU9DScrxaLIe5td5tlYBwtRNnRf LwCZz6jbZWRN+SrFJ85TfQMfUJH3dVeW1aTs221Zu31Apju+I1fAZraD9eY6riAaNj2ihAiNpo/T n7LHqtUhqEJjmSuv6El07lHalOSLiq9FkW5f5lyspP1jZM4PWQJbcead7sVxCexnWgK7KfPN7SPF gCqD0pB/hQGk7A6RfwdL4sqVsRlzGfyhNrVt+JaDHiUp/qaHhQVJGOsKnGp5+3EF/MYKiO3Ms8qy kCmThTAi4fIkK+Cr2tBR/I+zNDYXefw9FC4H8m+30B9caX7nBmsaVX9h5tX/AQAA//8DAFBLAwQU AAYACAAAACEAUqdGbuEAAAAKAQAADwAAAGRycy9kb3ducmV2LnhtbEyPwUrDQBCG74LvsIzgzW5i SGNjNqUU9VQEW0G8TbPTJDS7G7LbJH17x5OehmE+/vn+Yj2bTow0+NZZBfEiAkG2crq1tYLPw+vD Ewgf0GrsnCUFV/KwLm9vCsy1m+wHjftQCw6xPkcFTQh9LqWvGjLoF64ny7eTGwwGXoda6gEnDjed fIyipTTYWv7QYE/bhqrz/mIUvE04bZL4ZdydT9vr9yF9/9rFpNT93bx5BhFoDn8w/OqzOpTsdHQX q73oFKSrLGVUwTLlycAqi7ncUUGSJQnIspD/K5Q/AAAA//8DAFBLAQItABQABgAIAAAAIQC2gziS /gAAAOEBAAATAAAAAAAAAAAAAAAAAAAAAABbQ29udGVudF9UeXBlc10ueG1sUEsBAi0AFAAGAAgA AAAhADj9If/WAAAAlAEAAAsAAAAAAAAAAAAAAAAALwEAAF9yZWxzLy5yZWxzUEsBAi0AFAAGAAgA AAAhAOK6+MKoCwAAqWYAAA4AAAAAAAAAAAAAAAAALgIAAGRycy9lMm9Eb2MueG1sUEsBAi0AFAAG AAgAAAAhAFKnRm7hAAAACgEAAA8AAAAAAAAAAAAAAAAAAg4AAGRycy9kb3ducmV2LnhtbFBLBQYA AAAABAAEAPMAAAAQDwAAAAA= ">
                <v:group id="Group 207" o:spid="_x0000_s1029" style="position:absolute;width:23717;height:19545" coordsize="23717,19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whjVMYAAADcAAAADwAAAGRycy9kb3ducmV2LnhtbESPT2vCQBTE7wW/w/KE 3uomkdaSuoqIlh6kYCKU3h7ZZxLMvg3ZNX++fbdQ6HGYmd8w6+1oGtFT52rLCuJFBIK4sLrmUsEl Pz69gnAeWWNjmRRM5GC7mT2sMdV24DP1mS9FgLBLUUHlfZtK6YqKDLqFbYmDd7WdQR9kV0rd4RDg ppFJFL1IgzWHhQpb2ldU3LK7UfA+4LBbxof+dLvup+/8+fPrFJNSj/Nx9wbC0+j/w3/tD60giVbw eyYcAbn5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fCGNUxgAAANwA AAAPAAAAAAAAAAAAAAAAAKoCAABkcnMvZG93bnJldi54bWxQSwUGAAAAAAQABAD6AAAAnQMAAAAA ">
                  <v:shape id="Text Box 208" o:spid="_x0000_s1030" type="#_x0000_t202" style="position:absolute;left:6381;top:4285;width:5138;height:27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MdnecIA AADcAAAADwAAAGRycy9kb3ducmV2LnhtbERPy4rCMBTdD/gP4QqzG1MLM0g1LVIQRcaFj427a3Nt i81NbaJ2/PrJQnB5OO9Z1ptG3KlztWUF41EEgriwuuZSwWG/+JqAcB5ZY2OZFPyRgywdfMww0fbB W7rvfClCCLsEFVTet4mUrqjIoBvZljhwZ9sZ9AF2pdQdPkK4aWQcRT/SYM2hocKW8oqKy+5mFKzz xQa3p9hMnk2+/D3P2+vh+K3U57CfT0F46v1b/HKvtII4CmvDmXAEZPoPAAD//wMAUEsBAi0AFAAG AAgAAAAhAPD3irv9AAAA4gEAABMAAAAAAAAAAAAAAAAAAAAAAFtDb250ZW50X1R5cGVzXS54bWxQ SwECLQAUAAYACAAAACEAMd1fYdIAAACPAQAACwAAAAAAAAAAAAAAAAAuAQAAX3JlbHMvLnJlbHNQ SwECLQAUAAYACAAAACEAMy8FnkEAAAA5AAAAEAAAAAAAAAAAAAAAAAApAgAAZHJzL3NoYXBleG1s LnhtbFBLAQItABQABgAIAAAAIQBMx2d5wgAAANwAAAAPAAAAAAAAAAAAAAAAAJgCAABkcnMvZG93 bnJldi54bWxQSwUGAAAAAAQABAD1AAAAhwMAAAAA " filled="f" stroked="f" strokeweight=".5pt">
                    <v:textbox>
                      <w:txbxContent>
                        <w:p w:rsidR="008C0436" w:rsidRPr="00A16329" w:rsidRDefault="008C0436" w:rsidP="008C0436">
                          <w:pPr>
                            <w:rPr>
                              <w:vertAlign w:val="subscript"/>
                            </w:rPr>
                          </w:pPr>
                          <w:r w:rsidRPr="00A16329">
                            <w:t>R</w:t>
                          </w:r>
                          <w:r w:rsidRPr="00A16329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09" o:spid="_x0000_s1031" type="#_x0000_t202" style="position:absolute;left:13811;top:3428;width:5850;height:27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4vC4sUA AADcAAAADwAAAGRycy9kb3ducmV2LnhtbESPQYvCMBSE78L+h/AWvGm6BRe3GkUKoogedL14ezbP tti8dJuodX+9EQSPw8x8w4ynranElRpXWlbw1Y9AEGdWl5wr2P/Oe0MQziNrrCyTgjs5mE4+OmNM tL3xlq47n4sAYZeggsL7OpHSZQUZdH1bEwfvZBuDPsgml7rBW4CbSsZR9C0NlhwWCqwpLSg77y5G wSqdb3B7jM3wv0oX69Os/tsfBkp1P9vZCISn1r/Dr/ZSK4ijH3ieCUdATh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ji8LixQAAANwAAAAPAAAAAAAAAAAAAAAAAJgCAABkcnMv ZG93bnJldi54bWxQSwUGAAAAAAQABAD1AAAAigMAAAAA " filled="f" stroked="f" strokeweight=".5pt">
                    <v:textbox>
                      <w:txbxContent>
                        <w:p w:rsidR="008C0436" w:rsidRPr="00A16329" w:rsidRDefault="008C0436" w:rsidP="008C0436">
                          <w:pPr>
                            <w:rPr>
                              <w:vertAlign w:val="subscript"/>
                            </w:rPr>
                          </w:pPr>
                          <w:r w:rsidRPr="00A16329"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0" o:spid="_x0000_s1032" type="#_x0000_t202" style="position:absolute;left:13716;top:13048;width:4953;height:275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2j9osEA AADcAAAADwAAAGRycy9kb3ducmV2LnhtbERPTYvCMBC9C/6HMII3TS0oUo0iBVHEPeh62dvYjG2x mdQmat1fbw6Cx8f7ni9bU4kHNa60rGA0jEAQZ1aXnCs4/a4HUxDOI2usLJOCFzlYLrqdOSbaPvlA j6PPRQhhl6CCwvs6kdJlBRl0Q1sTB+5iG4M+wCaXusFnCDeVjKNoIg2WHBoKrCktKLse70bBLl3/ 4OEcm+l/lW72l1V9O/2Nler32tUMhKfWf8Uf91YriEdhfjgTjoB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Ddo/aLBAAAA3AAAAA8AAAAAAAAAAAAAAAAAmAIAAGRycy9kb3du cmV2LnhtbFBLBQYAAAAABAAEAPUAAACGAwAAAAA= " filled="f" stroked="f" strokeweight=".5pt">
                    <v:textbox>
                      <w:txbxContent>
                        <w:p w:rsidR="008C0436" w:rsidRPr="00A16329" w:rsidRDefault="008C0436" w:rsidP="008C0436">
                          <w:pPr>
                            <w:rPr>
                              <w:vertAlign w:val="subscript"/>
                            </w:rPr>
                          </w:pPr>
                          <w:r w:rsidRPr="00A16329"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211" o:spid="_x0000_s1033" style="position:absolute;width:23717;height:19548" coordsize="23717,195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nTIZsQAAADcAAAADwAAAGRycy9kb3ducmV2LnhtbESPQWvCQBSE7wX/w/IE b3WziqVEVxGx4kGEakG8PbLPJJh9G7LbJP57Vyj0OMzMN8xi1dtKtNT40rEGNU5AEGfOlJxr+Dl/ vX+C8AHZYOWYNDzIw2o5eFtgalzH39SeQi4ihH2KGooQ6lRKnxVk0Y9dTRy9m2sshiibXJoGuwi3 lZwkyYe0WHJcKLCmTUHZ/fRrNew67NZTtW0P99vmcT3PjpeDIq1Hw349BxGoD//hv/beaJgoBa8z 8QjI5RM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enTIZsQAAADcAAAA DwAAAAAAAAAAAAAAAACqAgAAZHJzL2Rvd25yZXYueG1sUEsFBgAAAAAEAAQA+gAAAJsDAAAAAA== ">
                    <v:group id="Group 212" o:spid="_x0000_s1034" style="position:absolute;width:23717;height:12280" coordsize="21738,1228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qZWEcYAAADcAAAADwAAAGRycy9kb3ducmV2LnhtbESPzWrDMBCE74G+g9hC b4lsl4bgRgkhNKUHU4gdKL0t1sY2sVbGUvzz9lWh0OMwM98w2/1kWjFQ7xrLCuJVBIK4tLrhSsGl OC03IJxH1thaJgUzOdjvHhZbTLUd+UxD7isRIOxSVFB736VSurImg25lO+LgXW1v0AfZV1L3OAa4 aWUSRWtpsOGwUGNHx5rKW343Ct5HHA/P8duQ3a7H+bt4+fzKYlLq6XE6vILwNPn/8F/7QytI4gR+ z4QjIHc/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">
                      <v:group id="Group 213" o:spid="_x0000_s1035" style="position:absolute;width:21729;height:5346" coordorigin="3833,13785" coordsize="3422,84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5erzisQAAADcAAAADwAAAGRycy9kb3ducmV2LnhtbESPQYvCMBSE78L+h/AW vGlaZRepRhFR8SDCVkG8PZpnW2xeShPb+u83wsIeh5n5hlmselOJlhpXWlYQjyMQxJnVJecKLufd aAbCeWSNlWVS8CIHq+XHYIGJth3/UJv6XAQIuwQVFN7XiZQuK8igG9uaOHh32xj0QTa51A12AW4q OYmib2mw5LBQYE2bgrJH+jQK9h1262m8bY+P++Z1O3+drseYlBp+9us5CE+9/w//tQ9awSSewvtM OAJy+Qs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5erzisQAAADcAAAA DwAAAAAAAAAAAAAAAACqAgAAZHJzL2Rvd25yZXYueG1sUEsFBgAAAAAEAAQA+gAAAJsDAAAAAA== ">
                        <v:line id="Straight Connector 14" o:spid="_x0000_s1036" style="position:absolute;visibility:visible;mso-wrap-style:square" from="3833,13974" to="5106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uf92sYAAADcAAAADwAAAGRycy9kb3ducmV2LnhtbESPQWvCQBSE74X+h+UVequbhNZIdJVQ ENp60ipeH9lnEpt9G3a3Me2v7wpCj8PMfMMsVqPpxEDOt5YVpJMEBHFldcu1gv3n+mkGwgdkjZ1l UvBDHlbL+7sFFtpeeEvDLtQiQtgXqKAJoS+k9FVDBv3E9sTRO1lnMETpaqkdXiLcdDJLkqk02HJc aLCn14aqr923UTCrPs6uzMv39OXQ579Dtpmuj7lSjw9jOQcRaAz/4Vv7TSvI0me4nolHQC7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rn/drGAAAA3AAAAA8AAAAAAAAA AAAAAAAAoQIAAGRycy9kb3ducmV2LnhtbFBLBQYAAAAABAAEAPkAAACUAwAAAAA= " strokecolor="black [3213]"/>
                        <v:line id="Straight Connector 15" o:spid="_x0000_s1037" style="position:absolute;visibility:visible;mso-wrap-style:square" from="5993,13974" to="7255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atYQcUAAADcAAAADwAAAGRycy9kb3ducmV2LnhtbESPQWvCQBSE74X+h+UVequbBDQSXSUU hLaeqpZeH9lnEs2+DbvbGP31bqHQ4zAz3zDL9Wg6MZDzrWUF6SQBQVxZ3XKt4LDfvMxB+ICssbNM Cq7kYb16fFhioe2FP2nYhVpECPsCFTQh9IWUvmrIoJ/Ynjh6R+sMhihdLbXDS4SbTmZJMpMGW44L Dfb02lB13v0YBfPq4+TKvHxPp199fhuy7WzznSv1/DSWCxCBxvAf/mu/aQVZOoXfM/EIyNU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1atYQcUAAADcAAAADwAAAAAAAAAA AAAAAAChAgAAZHJzL2Rvd25yZXYueG1sUEsFBgAAAAAEAAQA+QAAAJMDAAAAAA== " strokecolor="black [3213]"/>
                        <v:line id="Straight Connector 19" o:spid="_x0000_s1038" style="position:absolute;visibility:visible;mso-wrap-style:square" from="5098,13809" to="5098,141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XnGNsYAAADcAAAADwAAAGRycy9kb3ducmV2LnhtbESPQUvDQBSE74L/YXlCb3aTgEmJ3ZYg FLQ9tVW8PrLPJJp9G3bXNO2v7xYEj8PMfMMs15PpxUjOd5YVpPMEBHFtdceNgvfj5nEBwgdkjb1l UnAmD+vV/d0SS21PvKfxEBoRIexLVNCGMJRS+rolg35uB+LofVlnMETpGqkdniLc9DJLklwa7Dgu tDjQS0v1z+HXKFjU229XFdVb+vQxFJcx2+Wbz0Kp2cNUPYMINIX/8F/7VSvI0hxuZ+IRkKsr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V5xjbGAAAA3AAAAA8AAAAAAAAA AAAAAAAAoQIAAGRycy9kb3ducmV2LnhtbFBLBQYAAAAABAAEAPkAAACUAwAAAAA= " strokecolor="black [3213]"/>
                        <v:line id="Straight Connector 20" o:spid="_x0000_s1039" style="position:absolute;visibility:visible;mso-wrap-style:square" from="5838,13785" to="5838,141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jVjrcUAAADcAAAADwAAAGRycy9kb3ducmV2LnhtbESPQWvCQBSE74X+h+UVvNVNAhpJXSUU hGpPakuvj+wzic2+DbvbGP31XaHQ4zAz3zDL9Wg6MZDzrWUF6TQBQVxZ3XKt4OO4eV6A8AFZY2eZ FFzJw3r1+LDEQtsL72k4hFpECPsCFTQh9IWUvmrIoJ/anjh6J+sMhihdLbXDS4SbTmZJMpcGW44L Dfb02lD1ffgxChbV7uzKvNyms88+vw3Z+3zzlSs1eRrLFxCBxvAf/mu/aQVZmsP9TDwCcvU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jVjrcUAAADcAAAADwAAAAAAAAAA AAAAAAChAgAAZHJzL2Rvd25yZXYueG1sUEsFBgAAAAAEAAQA+QAAAJMDAAAAAA== " strokecolor="black [3213]"/>
                        <v:line id="Straight Connector 21" o:spid="_x0000_s1040" style="position:absolute;visibility:visible;mso-wrap-style:square" from="5262,13888" to="5262,140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6r338IAAADcAAAADwAAAGRycy9kb3ducmV2LnhtbERPz2vCMBS+D/wfwhN2m2kLs1KNUgRB t9PcxOujebbV5qUksXb765fDYMeP7/dqM5pODOR8a1lBOktAEFdWt1wr+PrcvSxA+ICssbNMCr7J w2Y9eVphoe2DP2g4hlrEEPYFKmhC6AspfdWQQT+zPXHkLtYZDBG6WmqHjxhuOpklyVwabDk2NNjT tqHqdrwbBYvq7erKvDykr6c+/xmy9/nunCv1PB3LJYhAY/gX/7n3WkGWxrXxTDwCcv0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6r338IAAADcAAAADwAAAAAAAAAAAAAA AAChAgAAZHJzL2Rvd25yZXYueG1sUEsFBgAAAAAEAAQA+QAAAJADAAAAAA== " strokecolor="black [3213]"/>
                        <v:line id="Straight Connector 22" o:spid="_x0000_s1041" style="position:absolute;visibility:visible;mso-wrap-style:square" from="5993,13864" to="5993,14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OZSRMYAAADcAAAADwAAAGRycy9kb3ducmV2LnhtbESPQWvCQBSE74X+h+UVequbBDQaXSUU BNueahWvj+wzSZt9G3a3MfXXu4VCj8PMfMOsNqPpxEDOt5YVpJMEBHFldcu1gsPH9mkOwgdkjZ1l UvBDHjbr+7sVFtpe+J2GfahFhLAvUEETQl9I6auGDPqJ7Ymjd7bOYIjS1VI7vES46WSWJDNpsOW4 0GBPzw1VX/tvo2BevX66Mi9f0umxz69D9jbbnnKlHh/Gcgki0Bj+w3/tnVaQpQv4PROPgFz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TmUkTGAAAA3AAAAA8AAAAAAAAA AAAAAAAAoQIAAGRycy9kb3ducmV2LnhtbFBLBQYAAAAABAAEAPkAAACUAwAAAAA= " strokecolor="black [3213]"/>
                        <v:line id="Straight Connector 23" o:spid="_x0000_s1042" style="position:absolute;visibility:visible;mso-wrap-style:square" from="5262,13974" to="5841,139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7AxZMIAAADcAAAADwAAAGRycy9kb3ducmV2LnhtbERPz2vCMBS+D/wfwhN2m6mFWalGKYKg 7jQ38fponm21eSlJrHV//XIY7Pjx/V6uB9OKnpxvLCuYThIQxKXVDVcKvr+2b3MQPiBrbC2Tgid5 WK9GL0vMtX3wJ/XHUIkYwj5HBXUIXS6lL2sy6Ce2I47cxTqDIUJXSe3wEcNNK9MkmUmDDceGGjva 1FTejnejYF4erq7Iiv30/dRlP336MdueM6Vex0OxABFoCP/iP/dOK0jTOD+eiUdArn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7AxZMIAAADcAAAADwAAAAAAAAAAAAAA AAChAgAAZHJzL2Rvd25yZXYueG1sUEsFBgAAAAAEAAQA+QAAAJADAAAAAA== " strokecolor="black [3213]"/>
                        <v:shape id="Text Box 28" o:spid="_x0000_s1043" type="#_x0000_t202" style="position:absolute;left:4954;top:14022;width:889;height:60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kiShMUA AADcAAAADwAAAGRycy9kb3ducmV2LnhtbESPQYvCMBSE78L+h/AEb5paUKRrFCmIsuhBt5e9vW2e bbF56TZZrf56Iwgeh5n5hpkvO1OLC7WusqxgPIpAEOdWV1woyL7XwxkI55E11pZJwY0cLBcfvTkm 2l75QJejL0SAsEtQQel9k0jp8pIMupFtiIN3sq1BH2RbSN3iNcBNLeMomkqDFYeFEhtKS8rPx3+j 4Ctd7/HwG5vZvU43u9Oq+ct+JkoN+t3qE4Snzr/Dr/ZWK4jjMTzPhCMgFw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WSJKExQAAANwAAAAPAAAAAAAAAAAAAAAAAJgCAABkcnMv ZG93bnJldi54bWxQSwUGAAAAAAQABAD1AAAAigMAAAAA " filled="f" stroked="f" strokeweight=".5pt">
                          <v:textbox>
                            <w:txbxContent>
                              <w:p w:rsidR="008C0436" w:rsidRPr="003910AC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3910AC"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 xml:space="preserve"> E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1</w:t>
                                </w:r>
                                <w:r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>,</w:t>
                                </w:r>
                                <w:r w:rsidRPr="003910AC">
                                  <w:rPr>
                                    <w:lang w:val="pt-BR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9" o:spid="_x0000_s1044" type="#_x0000_t202" style="position:absolute;left:5777;top:14022;width:894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dapaMUA AADcAAAADwAAAGRycy9kb3ducmV2LnhtbESPT4vCMBTE7wv7HcJb8LamVhTpGkUKsiJ68M/F29vm 2Rabl24TtfrpjSB4HGbmN8x42ppKXKhxpWUFvW4EgjizuuRcwX43/x6BcB5ZY2WZFNzIwXTy+THG RNsrb+iy9bkIEHYJKii8rxMpXVaQQde1NXHwjrYx6INscqkbvAa4qWQcRUNpsOSwUGBNaUHZaXs2 CpbpfI2bv9iM7lX6uzrO6v/9YaBU56ud/YDw1Pp3+NVeaAVx3IfnmXAE5OQ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J1qloxQAAANwAAAAPAAAAAAAAAAAAAAAAAJgCAABkcnMv ZG93bnJldi54bWxQSwUGAAAAAAQABAD1AAAAigMAAAAA " filled="f" stroked="f" strokeweight=".5pt">
                          <v:textbox>
                            <w:txbxContent>
                              <w:p w:rsidR="008C0436" w:rsidRPr="00DF28BF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3910AC"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2</w:t>
                                </w:r>
                                <w:r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>,</w:t>
                                </w:r>
                                <w:r w:rsidRPr="003910AC">
                                  <w:rPr>
                                    <w:lang w:val="pt-BR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group id="Group 224" o:spid="_x0000_s1045" style="position:absolute;left:3968;top:6383;width:14578;height:5900" coordsize="14578,59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G+hQ8UAAADcAAAADwAAAGRycy9kb3ducmV2LnhtbESPT2vCQBTE7wW/w/IE b3WT2IpEVxFR6UEK/gHx9sg+k2D2bciuSfz23UKhx2FmfsMsVr2pREuNKy0riMcRCOLM6pJzBZfz 7n0GwnlkjZVlUvAiB6vl4G2BqbYdH6k9+VwECLsUFRTe16mULivIoBvbmjh4d9sY9EE2udQNdgFu KplE0VQaLDksFFjTpqDscXoaBfsOu/Uk3raHx33zup0/v6+HmJQaDfv1HISn3v+H/9pfWkGSfMDv mXAE5P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RvoUPFAAAA3AAA AA8AAAAAAAAAAAAAAAAAqgIAAGRycy9kb3ducmV2LnhtbFBLBQYAAAAABAAEAPoAAACcAwAAAAA= ">
                        <v:group id="Group 225" o:spid="_x0000_s1046" style="position:absolute;top:603;width:8794;height:1156" coordorigin="2680,2600" coordsize="2160,1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yME2MQAAADcAAAADwAAAGRycy9kb3ducmV2LnhtbESPQYvCMBSE7wv+h/CE va1pu7hINYqIigcRVgXx9miebbF5KU1s6783wsIeh5n5hpktelOJlhpXWlYQjyIQxJnVJecKzqfN 1wSE88gaK8uk4EkOFvPBxwxTbTv+pfbocxEg7FJUUHhfp1K6rCCDbmRr4uDdbGPQB9nkUjfYBbip ZBJFP9JgyWGhwJpWBWX348Mo2HbYLb/jdbu/31bP62l8uOxjUupz2C+nIDz1/j/8195pBUkyhveZ cATk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yyME2MQAAADcAAAA DwAAAAAAAAAAAAAAAACqAgAAZHJzL2Rvd25yZXYueG1sUEsFBgAAAAAEAAQA+gAAAJsDAAAAAA== ">
                          <v:rect id="Rectangle 13" o:spid="_x0000_s1047" style="position:absolute;left:3400;top:2600;width:720;height:1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pp/YcMA AADcAAAADwAAAGRycy9kb3ducmV2LnhtbESPQYvCMBSE74L/ITzBm6ZWEO0aRVxc9Kj14u1t87bt 2ryUJmr11xtB8DjMzDfMfNmaSlypcaVlBaNhBII4s7rkXMEx3QymIJxH1lhZJgV3crBcdDtzTLS9 8Z6uB5+LAGGXoILC+zqR0mUFGXRDWxMH7882Bn2QTS51g7cAN5WMo2giDZYcFgqsaV1Qdj5cjILf Mj7iY5/+RGa2Gftdm/5fTt9K9Xvt6guEp9Z/wu/2ViuI4wm8zoQjIBd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pp/YcMAAADcAAAADwAAAAAAAAAAAAAAAACYAgAAZHJzL2Rv d25yZXYueG1sUEsFBgAAAAAEAAQA9QAAAIgDAAAAAA== "/>
                          <v:line id="Line 14" o:spid="_x0000_s1048" style="position:absolute;visibility:visible;mso-wrap-style:square" from="2680,2680" to="3400,2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YCltscAAADcAAAADwAAAGRycy9kb3ducmV2LnhtbESPQWvCQBSE7wX/w/KE3urGFFJJXUUs Be2hVFvQ4zP7mkSzb8PuNkn/fbcgeBxm5htmvhxMIzpyvrasYDpJQBAXVtdcKvj6fH2YgfABWWNj mRT8koflYnQ3x1zbnnfU7UMpIoR9jgqqENpcSl9UZNBPbEscvW/rDIYoXSm1wz7CTSPTJMmkwZrj QoUtrSsqLvsfo+D98SPrVtu3zXDYZqfiZXc6nnun1P14WD2DCDSEW/ja3mgFafoE/2fiEZC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JgKW2xwAAANwAAAAPAAAAAAAA AAAAAAAAAKECAABkcnMvZG93bnJldi54bWxQSwUGAAAAAAQABAD5AAAAlQMAAAAA "/>
                          <v:line id="Line 15" o:spid="_x0000_s1049" style="position:absolute;visibility:visible;mso-wrap-style:square" from="4120,2680" to="4840,2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B8xxMMAAADcAAAADwAAAGRycy9kb3ducmV2LnhtbERPz2vCMBS+C/sfwht409QKZXRGEUXQ HUTdYDs+m7e2W/NSkqyt/705DDx+fL8Xq8E0oiPna8sKZtMEBHFhdc2lgo/33eQFhA/IGhvLpOBG HlbLp9ECc217PlN3CaWIIexzVFCF0OZS+qIig35qW+LIfVtnMEToSqkd9jHcNDJNkkwarDk2VNjS pqLi9/JnFBznp6xbH972w+chuxbb8/Xrp3dKjZ+H9SuIQEN4iP/de60gTePaeCYeAbm8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gfMcTDAAAA3AAAAA8AAAAAAAAAAAAA AAAAoQIAAGRycy9kb3ducmV2LnhtbFBLBQYAAAAABAAEAPkAAACRAwAAAAA= "/>
                        </v:group>
                        <v:group id="Group 229" o:spid="_x0000_s1050" style="position:absolute;left:8712;width:2077;height:2108" coordorigin="2970,2790" coordsize="340,3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m4O3cUAAADcAAAADwAAAGRycy9kb3ducmV2LnhtbESPT2vCQBTE7wW/w/IE b3WTSItGVxFR6UEK/gHx9sg+k2D2bciuSfz23UKhx2FmfsMsVr2pREuNKy0riMcRCOLM6pJzBZfz 7n0KwnlkjZVlUvAiB6vl4G2BqbYdH6k9+VwECLsUFRTe16mULivIoBvbmjh4d9sY9EE2udQNdgFu KplE0ac0WHJYKLCmTUHZ4/Q0CvYddutJvG0Pj/vmdTt/fF8PMSk1GvbrOQhPvf8P/7W/tIIkmcHv mXAE5P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EpuDt3FAAAA3AAA AA8AAAAAAAAAAAAAAAAAqgIAAGRycy9kb3ducmV2LnhtbFBLBQYAAAAABAAEAPoAAACcAwAAAAA= ">
                          <v:oval id="Oval 17" o:spid="_x0000_s1051" style="position:absolute;left:2970;top:2790;width:340;height:3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OjCL8AA AADcAAAADwAAAGRycy9kb3ducmV2LnhtbERPTYvCMBC9C/6HMII3TbUoUo0iyoJ78LDd9T40Y1ts JqWZrfXfbw7CHh/ve3cYXKN66kLt2cBinoAiLrytuTTw8/0x24AKgmyx8UwGXhTgsB+PdphZ/+Qv 6nMpVQzhkKGBSqTNtA5FRQ7D3LfEkbv7zqFE2JXadviM4a7RyyRZa4c1x4YKWzpVVDzyX2fgXB7z da9TWaX380VWj9v1M10YM50Mxy0ooUH+xW/3xRpYpnF+PBOPgN7/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9OjCL8AAAADcAAAADwAAAAAAAAAAAAAAAACYAgAAZHJzL2Rvd25y ZXYueG1sUEsFBgAAAAAEAAQA9QAAAIUDAAAAAA== "/>
                          <v:line id="Line 18" o:spid="_x0000_s1052" style="position:absolute;visibility:visible;mso-wrap-style:square" from="3108,2872" to="3108,30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PwOhMYAAADcAAAADwAAAGRycy9kb3ducmV2LnhtbESPQWvCQBSE7wX/w/KE3upGhSDRVaQi aA+l2kI9PrPPJDb7Nuxuk/jv3YLQ4zAz3zCLVW9q0ZLzlWUF41ECgji3uuJCwdfn9mUGwgdkjbVl UnAjD6vl4GmBmbYdH6g9hkJECPsMFZQhNJmUPi/JoB/Zhjh6F+sMhihdIbXDLsJNLSdJkkqDFceF Eht6LSn/Of4aBe/Tj7Rd7992/fc+Peebw/l07ZxSz8N+PQcRqA//4Ud7pxVMpmP4OxOPgFze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z8DoTGAAAA3AAAAA8AAAAAAAAA AAAAAAAAoQIAAGRycy9kb3ducmV2LnhtbFBLBQYAAAAABAAEAPkAAACUAwAAAAA= "/>
                          <v:line id="Line 19" o:spid="_x0000_s1053" style="position:absolute;visibility:visible;mso-wrap-style:square" from="3176,2872" to="3176,30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C6Q88YAAADcAAAADwAAAGRycy9kb3ducmV2LnhtbESPQWvCQBSE7wX/w/KE3uqmEUKJriIV QXso1Rb0+Mw+k2j2bdjdJum/7xYKHoeZ+YaZLwfTiI6cry0reJ4kIIgLq2suFXx9bp5eQPiArLGx TAp+yMNyMXqYY65tz3vqDqEUEcI+RwVVCG0upS8qMugntiWO3sU6gyFKV0rtsI9w08g0STJpsOa4 UGFLrxUVt8O3UfA+/ci61e5tOxx32blY78+na++UehwPqxmIQEO4h//bW60gnabwdyYeAbn4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wukPPGAAAA3AAAAA8AAAAAAAAA AAAAAAAAoQIAAGRycy9kb3ducmV2LnhtbFBLBQYAAAAABAAEAPkAAACUAwAAAAA= "/>
                        </v:group>
                        <v:line id="Straight Connector 233" o:spid="_x0000_s1054" style="position:absolute;visibility:visible;mso-wrap-style:square" from="10783,1207" to="14573,12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rs5zsYAAADcAAAADwAAAGRycy9kb3ducmV2LnhtbESPQWvCQBSE70L/w/IK3nRjpEaiq4SC YNtTbcXrI/tM0mbfht1tTP31bqHgcZiZb5j1djCt6Mn5xrKC2TQBQVxa3XCl4PNjN1mC8AFZY2uZ FPySh+3mYbTGXNsLv1N/CJWIEPY5KqhD6HIpfVmTQT+1HXH0ztYZDFG6SmqHlwg3rUyTZCENNhwX auzouaby+/BjFCzL1y9XZMXL7OnYZdc+fVvsTplS48ehWIEINIR7+L+91wrS+Rz+zsQjID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67Oc7GAAAA3AAAAA8AAAAAAAAA AAAAAAAAoQIAAGRycy9kb3ducmV2LnhtbFBLBQYAAAAABAAEAPkAAACUAwAAAAA= " strokecolor="black [3213]"/>
                        <v:line id="Straight Connector 234" o:spid="_x0000_s1055" style="position:absolute;visibility:visible;mso-wrap-style:square" from="0,1207" to="0,53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VKhusYAAADcAAAADwAAAGRycy9kb3ducmV2LnhtbESPQUvDQBSE74L/YXlCb3aTVJuSZluC UFB7alV6fWSfSTT7NuyuafTXuwXB4zAz3zDldjK9GMn5zrKCdJ6AIK6t7rhR8Pqyu12B8AFZY2+Z FHyTh+3m+qrEQtszH2g8hkZECPsCFbQhDIWUvm7JoJ/bgTh679YZDFG6RmqH5wg3vcySZCkNdhwX WhzooaX68/hlFKzq5w9X5dVTev825D9jtl/uTrlSs5upWoMINIX/8F/7USvIFndwOROPgNz8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FSobrGAAAA3AAAAA8AAAAAAAAA AAAAAAAAoQIAAGRycy9kb3ducmV2LnhtbFBLBQYAAAAABAAEAPkAAACUAwAAAAA= " strokecolor="black [3213]"/>
                        <v:line id="Straight Connector 235" o:spid="_x0000_s1056" style="position:absolute;visibility:visible;mso-wrap-style:square" from="14578,1207" to="14578,53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4EIcYAAADcAAAADwAAAGRycy9kb3ducmV2LnhtbESPQWvCQBSE74X+h+UVvNWNKRqJrhIK QtVTbcXrI/tM0mbfht1tjP31XaHgcZiZb5jlejCt6Mn5xrKCyTgBQVxa3XCl4PNj8zwH4QOyxtYy KbiSh/Xq8WGJubYXfqf+ECoRIexzVFCH0OVS+rImg35sO+Lona0zGKJ0ldQOLxFuWpkmyUwabDgu 1NjRa03l9+HHKJiXuy9XZMV2Mj122W+f7mebU6bU6GkoFiACDeEe/m+/aQXpyxRuZ+IRkK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4eBCHGAAAA3AAAAA8AAAAAAAAA AAAAAAAAoQIAAGRycy9kb3ducmV2LnhtbFBLBQYAAAAABAAEAPkAAACUAwAAAAA= " strokecolor="black [3213]"/>
                        <v:line id="Straight Connector 236" o:spid="_x0000_s1057" style="position:absolute;visibility:visible;mso-wrap-style:square" from="0,5348" to="2931,53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syaVsYAAADcAAAADwAAAGRycy9kb3ducmV2LnhtbESPQWvCQBSE74X+h+UVeqsbU5pIdJVQ EGp7qlW8PrLPJDb7NuxuY/TXu4VCj8PMfMMsVqPpxEDOt5YVTCcJCOLK6pZrBbuv9dMMhA/IGjvL pOBCHlbL+7sFFtqe+ZOGbahFhLAvUEETQl9I6auGDPqJ7Ymjd7TOYIjS1VI7PEe46WSaJJk02HJc aLCn14aq7+2PUTCr3k+uzMvN9GXf59ch/cjWh1ypx4exnIMINIb/8F/7TStInzP4PROPgFz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7MmlbGAAAA3AAAAA8AAAAAAAAA AAAAAAAAoQIAAGRycy9kb3ducmV2LnhtbFBLBQYAAAAABAAEAPkAAACUAwAAAAA= " strokecolor="black [3213]"/>
                        <v:line id="Straight Connector 237" o:spid="_x0000_s1058" style="position:absolute;flip:y;visibility:visible;mso-wrap-style:square" from="2932,4572" to="4116,53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HB/ucUAAADcAAAADwAAAGRycy9kb3ducmV2LnhtbESP3WoCMRSE7wXfIRyhd5qtrX+rUVqh ULyRqg9w2Bw3Szcn2yTVdZ++EYReDjPzDbPatLYWF/KhcqzgeZSBIC6crrhUcDp+DOcgQkTWWDsm BTcKsFn3eyvMtbvyF10OsRQJwiFHBSbGJpcyFIYshpFriJN3dt5iTNKXUnu8Jrit5TjLptJixWnB YENbQ8X34dcqqLt46hbvW9NlP683vd9PnZ/slHoatG9LEJHa+B9+tD+1gvHLDO5n0hGQ6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HB/ucUAAADcAAAADwAAAAAAAAAA AAAAAAChAgAAZHJzL2Rvd25yZXYueG1sUEsFBgAAAAAEAAQA+QAAAJMDAAAAAA== " strokecolor="black [3213]"/>
                        <v:group id="Group 238" o:spid="_x0000_s1059" style="position:absolute;left:4226;top:4744;width:10281;height:1156" coordorigin="2314,2600" coordsize="2526,1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Ps9m8MAAADcAAAADwAAAGRycy9kb3ducmV2LnhtbERPy2rCQBTdF/oPwxW6 q5MoikTHINKWLoLgA0p3l8w1CcncCZlpHn/fWQguD+e9S0fTiJ46V1lWEM8jEMS51RUXCm7Xz/cN COeRNTaWScFEDtL968sOE20HPlN/8YUIIewSVFB63yZSurwkg25uW+LA3W1n0AfYFVJ3OIRw08hF FK2lwYpDQ4ktHUvK68ufUfA14HBYxh99Vt+P0+91dfrJYlLqbTYetiA8jf4pfri/tYLFMqwNZ8IR kPt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g+z2bwwAAANwAAAAP AAAAAAAAAAAAAAAAAKoCAABkcnMvZG93bnJldi54bWxQSwUGAAAAAAQABAD6AAAAmgMAAAAA ">
                          <v:rect id="Rectangle 13" o:spid="_x0000_s1060" style="position:absolute;left:3400;top:2600;width:720;height:1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tx9zsUA AADcAAAADwAAAGRycy9kb3ducmV2LnhtbESPQWvCQBSE7wX/w/IKvTWbJiA1ukqxWOpRk0tvz+wz ic2+DdnVRH+9KxR6HGbmG2axGk0rLtS7xrKCtygGQVxa3XCloMg3r+8gnEfW2FomBVdysFpOnhaY aTvwji57X4kAYZehgtr7LpPSlTUZdJHtiIN3tL1BH2RfSd3jEOCmlUkcT6XBhsNCjR2tayp/92ej 4NAkBd52+VdsZpvUb8f8dP75VOrlefyYg/A0+v/wX/tbK0jSGTzOhCMgl3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C3H3OxQAAANwAAAAPAAAAAAAAAAAAAAAAAJgCAABkcnMv ZG93bnJldi54bWxQSwUGAAAAAAQABAD1AAAAigMAAAAA "/>
                          <v:line id="Line 14" o:spid="_x0000_s1061" style="position:absolute;visibility:visible;mso-wrap-style:square" from="2314,2680" to="3400,2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7bYYsMAAADcAAAADwAAAGRycy9kb3ducmV2LnhtbERPy2rCQBTdF/yH4Qrd1UmthJI6ilQE 7UJ8gS6vmdskbeZOmJkm8e+dhdDl4byn897UoiXnK8sKXkcJCOLc6ooLBafj6uUdhA/IGmvLpOBG HuazwdMUM2073lN7CIWIIewzVFCG0GRS+rwkg35kG+LIfVtnMEToCqkddjHc1HKcJKk0WHFsKLGh z5Ly38OfUbB926XtYvO17s+b9Jov99fLT+eUeh72iw8QgfrwL36411rBeBLnxzPxCMjZ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= "/>
                          <v:line id="Line 15" o:spid="_x0000_s1062" style="position:absolute;visibility:visible;mso-wrap-style:square" from="4120,2680" to="4840,2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Pp9+ccAAADcAAAADwAAAGRycy9kb3ducmV2LnhtbESPT2vCQBTE70K/w/IK3nSjliCpq0hL QXsQ/xTa4zP7TGKzb8PuNkm/vSsUehxm5jfMYtWbWrTkfGVZwWScgCDOra64UPBxehvNQfiArLG2 TAp+ycNq+TBYYKZtxwdqj6EQEcI+QwVlCE0mpc9LMujHtiGO3sU6gyFKV0jtsItwU8tpkqTSYMVx ocSGXkrKv48/RsFutk/b9fZ9039u03P+ejh/XTun1PCxXz+DCNSH//Bfe6MVTJ8mcD8Tj4Bc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0+n35xwAAANwAAAAPAAAAAAAA AAAAAAAAAKECAABkcnMvZG93bnJldi54bWxQSwUGAAAAAAQABAD5AAAAlQMAAAAA "/>
                        </v:group>
                      </v:group>
                      <v:line id="Straight Connector 242" o:spid="_x0000_s1063" style="position:absolute;visibility:visible;mso-wrap-style:square" from="0,1121" to="0,95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fHvKMYAAADcAAAADwAAAGRycy9kb3ducmV2LnhtbESPQWvCQBSE7wX/w/KE3urG0BpJXSUI Qq0ntaXXR/Y1Sc2+DbvbGPvru4LgcZiZb5jFajCt6Mn5xrKC6SQBQVxa3XCl4OO4eZqD8AFZY2uZ FFzIw2o5elhgru2Z99QfQiUihH2OCuoQulxKX9Zk0E9sRxy9b+sMhihdJbXDc4SbVqZJMpMGG44L NXa0rqk8HX6Ngnn5/uOKrNhOXz677K9Pd7PNV6bU43goXkEEGsI9fGu/aQXpcwrXM/EIyOU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nx7yjGAAAA3AAAAA8AAAAAAAAA AAAAAAAAoQIAAGRycy9kb3ducmV2LnhtbFBLBQYAAAAABAAEAPkAAACUAwAAAAA= " strokecolor="black [3213]"/>
                      <v:line id="Straight Connector 243" o:spid="_x0000_s1064" style="position:absolute;visibility:visible;mso-wrap-style:square" from="21738,1207" to="21738,96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r1Ks8YAAADcAAAADwAAAGRycy9kb3ducmV2LnhtbESPQUvDQBSE74L/YXlCb3aTVJuSZluC UFB7alV6fWSfSTT7NuyuafTXuwXB4zAz3zDldjK9GMn5zrKCdJ6AIK6t7rhR8Pqyu12B8AFZY2+Z FHyTh+3m+qrEQtszH2g8hkZECPsCFbQhDIWUvm7JoJ/bgTh679YZDFG6RmqH5wg3vcySZCkNdhwX WhzooaX68/hlFKzq5w9X5dVTev825D9jtl/uTrlSs5upWoMINIX/8F/7USvI7hZwOROPgNz8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a9SrPGAAAA3AAAAA8AAAAAAAAA AAAAAAAAoQIAAGRycy9kb3ducmV2LnhtbFBLBQYAAAAABAAEAPkAAACUAwAAAAA= " strokecolor="black [3213]"/>
                      <v:line id="Straight Connector 244" o:spid="_x0000_s1065" style="position:absolute;visibility:visible;mso-wrap-style:square" from="0,9575" to="3962,95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VTSx8YAAADcAAAADwAAAGRycy9kb3ducmV2LnhtbESPQWvCQBSE70L/w/IK3nRjsEaiq4SC YNtTbcXrI/tM0mbfht1tTP31bqHgcZiZb5j1djCt6Mn5xrKC2TQBQVxa3XCl4PNjN1mC8AFZY2uZ FPySh+3mYbTGXNsLv1N/CJWIEPY5KqhD6HIpfVmTQT+1HXH0ztYZDFG6SmqHlwg3rUyTZCENNhwX auzouaby+/BjFCzL1y9XZMXL7OnYZdc+fVvsTplS48ehWIEINIR7+L+91wrS+Rz+zsQjID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lU0sfGAAAA3AAAAA8AAAAAAAAA AAAAAAAAoQIAAGRycy9kb3ducmV2LnhtbFBLBQYAAAAABAAEAPkAAACUAwAAAAA= " strokecolor="black [3213]"/>
                      <v:line id="Straight Connector 245" o:spid="_x0000_s1066" style="position:absolute;visibility:visible;mso-wrap-style:square" from="18546,9575" to="21738,95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hh3XMYAAADcAAAADwAAAGRycy9kb3ducmV2LnhtbESPQWvCQBSE74X+h+UVvNWNoRqJrhIK QtVTbcXrI/tM0mbfht1tjP31XaHgcZiZb5jlejCt6Mn5xrKCyTgBQVxa3XCl4PNj8zwH4QOyxtYy KbiSh/Xq8WGJubYXfqf+ECoRIexzVFCH0OVS+rImg35sO+Lona0zGKJ0ldQOLxFuWpkmyUwabDgu 1NjRa03l9+HHKJiXuy9XZMV2Mj122W+f7mebU6bU6GkoFiACDeEe/m+/aQXpyxRuZ+IRkK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YYd1zGAAAA3AAAAA8AAAAAAAAA AAAAAAAAoQIAAGRycy9kb3ducmV2LnhtbFBLBQYAAAAABAAEAPkAAACUAwAAAAA= " strokecolor="black [3213]"/>
                    </v:group>
                    <v:shape id="Text Box 246" o:spid="_x0000_s1067" type="#_x0000_t202" style="position:absolute;left:10696;top:15637;width:4029;height:391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7vUMcA AADcAAAADwAAAGRycy9kb3ducmV2LnhtbESPzWrDMBCE74G+g9hCbolc04bgRjHGYFJCesjPpbet tbFNrZVrKY7Tp68KhRyHmfmGWaWjacVAvWssK3iaRyCIS6sbrhScjsVsCcJ5ZI2tZVJwIwfp+mGy wkTbK+9pOPhKBAi7BBXU3neJlK6syaCb2444eGfbG/RB9pXUPV4D3LQyjqKFNNhwWKixo7ym8utw MQq2efGO+8/YLH/afLM7Z9336eNFqenjmL2C8DT6e/i//aYVxM8L+DsTjoBc/wIAAP//AwBQSwEC LQAUAAYACAAAACEA8PeKu/0AAADiAQAAEwAAAAAAAAAAAAAAAAAAAAAAW0NvbnRlbnRfVHlwZXNd LnhtbFBLAQItABQABgAIAAAAIQAx3V9h0gAAAI8BAAALAAAAAAAAAAAAAAAAAC4BAABfcmVscy8u cmVsc1BLAQItABQABgAIAAAAIQAzLwWeQQAAADkAAAAQAAAAAAAAAAAAAAAAACkCAABkcnMvc2hh cGV4bWwueG1sUEsBAi0AFAAGAAgAAAAhAMR+71DHAAAA3AAAAA8AAAAAAAAAAAAAAAAAmAIAAGRy cy9kb3ducmV2LnhtbFBLBQYAAAAABAAEAPUAAACMAwAAAAA= " filled="f" stroked="f" strokeweight=".5pt">
                      <v:textbox>
                        <w:txbxContent>
                          <w:p w:rsidR="008C0436" w:rsidRPr="00C43E6D" w:rsidRDefault="008C0436" w:rsidP="008C04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2</w:t>
                            </w:r>
                          </w:p>
                        </w:txbxContent>
                      </v:textbox>
                    </v:shape>
                  </v:group>
                </v:group>
                <v:shape id="Text Box 247" o:spid="_x0000_s1068" type="#_x0000_t202" style="position:absolute;left:6953;top:11715;width:2947;height:39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zJKy8cA AADcAAAADwAAAGRycy9kb3ducmV2LnhtbESPzWvCQBTE70L/h+UVetNNQ1slZhUJSEXagx8Xb8/s ywdm36bZrab9611B8DjMzG+YdN6bRpypc7VlBa+jCARxbnXNpYL9bjmcgHAeWWNjmRT8kYP57GmQ YqLthTd03vpSBAi7BBVU3reJlC6vyKAb2ZY4eIXtDPogu1LqDi8BbhoZR9GHNFhzWKiwpayi/LT9 NQrW2fIbN8fYTP6b7POrWLQ/+8O7Ui/P/WIKwlPvH+F7e6UVxG9juJ0JR0DOr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KsySsvHAAAA3AAAAA8AAAAAAAAAAAAAAAAAmAIAAGRy cy9kb3ducmV2LnhtbFBLBQYAAAAABAAEAPUAAACMAwAAAAA= " filled="f" stroked="f" strokeweight=".5pt">
                  <v:textbox>
                    <w:txbxContent>
                      <w:p w:rsidR="008C0436" w:rsidRDefault="008C0436" w:rsidP="008C0436">
                        <w: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27635</wp:posOffset>
                </wp:positionH>
                <wp:positionV relativeFrom="paragraph">
                  <wp:posOffset>234315</wp:posOffset>
                </wp:positionV>
                <wp:extent cx="3106755" cy="1615440"/>
                <wp:effectExtent l="0" t="0" r="0" b="3810"/>
                <wp:wrapNone/>
                <wp:docPr id="1" name="Group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6755" cy="1615440"/>
                          <a:chOff x="0" y="0"/>
                          <a:chExt cx="31068" cy="16160"/>
                        </a:xfrm>
                      </wpg:grpSpPr>
                      <wpg:grpSp>
                        <wpg:cNvPr id="2" name="Group 24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1068" cy="12763"/>
                            <a:chOff x="0" y="0"/>
                            <a:chExt cx="31071" cy="12763"/>
                          </a:xfrm>
                        </wpg:grpSpPr>
                        <wpg:grpSp>
                          <wpg:cNvPr id="3" name="Group 25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7946" cy="12763"/>
                              <a:chOff x="0" y="0"/>
                              <a:chExt cx="27946" cy="12763"/>
                            </a:xfrm>
                          </wpg:grpSpPr>
                          <wpg:grpSp>
                            <wpg:cNvPr id="4" name="Group 2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946" cy="12763"/>
                                <a:chOff x="0" y="0"/>
                                <a:chExt cx="27947" cy="12767"/>
                              </a:xfrm>
                            </wpg:grpSpPr>
                            <wpg:grpSp>
                              <wpg:cNvPr id="5" name="Group 2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07" y="1491"/>
                                  <a:ext cx="26740" cy="10068"/>
                                  <a:chOff x="0" y="-751"/>
                                  <a:chExt cx="26739" cy="10067"/>
                                </a:xfrm>
                              </wpg:grpSpPr>
                              <wps:wsp>
                                <wps:cNvPr id="6" name="Straight Arrow Connector 2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211"/>
                                    <a:ext cx="2673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Straight Connector 2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9316"/>
                                    <a:ext cx="83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Straight Connector 25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281" y="-751"/>
                                    <a:ext cx="10007" cy="99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Straight Connector 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39" y="11559"/>
                                  <a:ext cx="19667" cy="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accent1">
                                      <a:lumMod val="95000"/>
                                      <a:lumOff val="0"/>
                                    </a:scheme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2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95" y="0"/>
                                  <a:ext cx="2677" cy="3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BC5FDD" w:rsidRDefault="008C0436" w:rsidP="008C043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77" y="9316"/>
                                  <a:ext cx="2676" cy="3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BC5FDD" w:rsidRDefault="008C0436" w:rsidP="008C043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9402"/>
                                  <a:ext cx="2676" cy="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BC5FDD" w:rsidRDefault="008C0436" w:rsidP="008C043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14" y="9230"/>
                                  <a:ext cx="3968" cy="3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513DBE" w:rsidRDefault="008C0436" w:rsidP="008C0436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 w:rsidRPr="00513DBE">
                                      <w:t>60</w:t>
                                    </w:r>
                                    <w:r w:rsidRPr="00513DBE">
                                      <w:rPr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" name="Arc 261"/>
                            <wps:cNvSpPr>
                              <a:spLocks/>
                            </wps:cNvSpPr>
                            <wps:spPr bwMode="auto">
                              <a:xfrm>
                                <a:off x="10353" y="10100"/>
                                <a:ext cx="1293" cy="2658"/>
                              </a:xfrm>
                              <a:custGeom>
                                <a:avLst/>
                                <a:gdLst>
                                  <a:gd name="T0" fmla="*/ 64628 w 129257"/>
                                  <a:gd name="T1" fmla="*/ 0 h 265853"/>
                                  <a:gd name="T2" fmla="*/ 129257 w 129257"/>
                                  <a:gd name="T3" fmla="*/ 132927 h 265853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29257" h="265853" stroke="0">
                                    <a:moveTo>
                                      <a:pt x="64628" y="0"/>
                                    </a:moveTo>
                                    <a:cubicBezTo>
                                      <a:pt x="100322" y="0"/>
                                      <a:pt x="129257" y="59513"/>
                                      <a:pt x="129257" y="132927"/>
                                    </a:cubicBezTo>
                                    <a:lnTo>
                                      <a:pt x="64629" y="132927"/>
                                    </a:lnTo>
                                    <a:cubicBezTo>
                                      <a:pt x="64629" y="88618"/>
                                      <a:pt x="64628" y="44309"/>
                                      <a:pt x="64628" y="0"/>
                                    </a:cubicBezTo>
                                    <a:close/>
                                  </a:path>
                                  <a:path w="129257" h="265853" fill="none">
                                    <a:moveTo>
                                      <a:pt x="64628" y="0"/>
                                    </a:moveTo>
                                    <a:cubicBezTo>
                                      <a:pt x="100322" y="0"/>
                                      <a:pt x="129257" y="59513"/>
                                      <a:pt x="129257" y="13292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15" name="Text Box 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46" y="6556"/>
                              <a:ext cx="3125" cy="296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436" w:rsidRDefault="008C0436" w:rsidP="008C0436">
                                <w:r w:rsidRPr="00BC5FDD">
                                  <w:rPr>
                                    <w:position w:val="-4"/>
                                  </w:rPr>
                                  <w:object w:dxaOrig="220" w:dyaOrig="320">
                                    <v:shape id="_x0000_i1037" type="#_x0000_t75" style="width:10.15pt;height:16.1pt" o:ole="">
                                      <v:imagedata r:id="rId12" o:title=""/>
                                    </v:shape>
                                    <o:OLEObject Type="Embed" ProgID="Equation.DSMT4" ShapeID="_x0000_i1037" DrawAspect="Content" ObjectID="_1639570755" r:id="rId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6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6383" y="12249"/>
                            <a:ext cx="4028" cy="3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C43E6D" w:rsidRDefault="008C0436" w:rsidP="008C0436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H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8" o:spid="_x0000_s1069" style="position:absolute;left:0;text-align:left;margin-left:-10.05pt;margin-top:18.45pt;width:244.65pt;height:127.2pt;z-index:251665408;mso-position-horizontal-relative:text;mso-position-vertical-relative:text" coordsize="31068,161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JXrlZggAAEMzAAAOAAAAZHJzL2Uyb0RvYy54bWzsW9tu20gSfR9g/6HBxwEU8S5RiDNILCsY ILsbIN59pylKIoZic0nakmew/76nqps3yXLkeKVkMPKDzUt3s7u66tSpqvbbX7brVDzERZnI7Mqw 3piGiLNIzpNseWX863Y2GBuirMJsHqYyi6+Mx7g0fnn3t5/ebvJJbMuVTOdxITBIVk42+ZWxqqp8 MhyW0Speh+UbmccZXi5ksQ4r3BbL4bwINxh9nQ5t0/SHG1nM80JGcVni6VS9NN7x+ItFHFX/XCzK uBLplYG5Vfy74N939Hv47m04WRZhvkoiPY3wG2axDpMMH22GmoZVKO6LZG+odRIVspSL6k0k10O5 WCRRzGvAaixzZzUfC3mf81qWk80yb8QE0e7I6ZuHjf7x8LkQyRx7Z4gsXGOL+KvCdscknE2+nKDN xyL/kn8u1Apx+UlGv5V4Pdx9T/dL1Vjcbf4u5xgwvK8kC2e7KNY0BJYttrwHj80exNtKRHjoWKY/ 8jxDRHhn+ZbnunqXohW2cq9ftLrp9IS26X4+9xqGE/VRnqiemFoV3zQL1EKwd4UQfDch1EuxR76j 1PQIAYywiyyAutdLBeDsCMBjMe7uMun5SbXAHgWuv7OUcPI1ATzV66UCcHcFYH0XDXhqKccJYNSK bURTf6kAYHo9HPDsUwvAsk1MmszdDVja4aRGA9sfwfyVSgPtGZL2xDAYebpbCwbo6ARtx+clAddT tuhavg5dv6zCPGbQLgk5NbBAmZVUv1RFmCxXlXhfFHIjrmWWwUnJQtgem/km527XmULbaJtptBWZ vF6F2TLmD9w+5kBWXjagrdOFbkpA9ZHo69vWvshryfUhNJzkRVl9jOVa0MWVUeqlNGuwGOXDh09l pRSv7kCgn8lZkqZ4Hk7STGwweXtkmtyjlGkyp7f0kl1/fJ0W4iGE0662atT0fg1vop5ZJv0oUMRz cgvctp5vMwRrf290eNRszpNYxeH8Rl9XYZLiWlQs1ZB2xqApruO5IdIYzIau1JrSjGYJBcUq9ZXy 9H8EZnAzvhm7A9f2bwauOZ0O3s+u3YE/s0be1JleX0+t/9KCLXeySubzOKM116zDco/TO81/FF9o eEcj3WF/dJYAJlv/5UmzxpCSkPsrJ3dy/vi5oNXRHUxBPT65TcDod2yi0SRYg6tgp6PaMPwTW0Pg WL5SqxqAxo6vAbVWrprE1LqtjSFNMrL6cHKs+gee7f1Q2n9R707g8SJC/TTkg8A9o97e6dVbLNIk /zd5CdJLTbrH9hgcEc629Zq1rhOsamUPArfvMvfA/8X6/uPB/V9I4dvw50zYDu71jPIzyPZoyymx 3fKJ0BC/tDyPA7qWYFqBXwP8iE2yocuv1/ijED6Mojir9jlO4H0rxSHHNA3LleJE5WM5lZVyas+S n7+QNWia0+RTTsL4LcQtygRuCWA/yC1IDYOqVnxKqIhqixc1RJcqr9IwfQ4RiKdigj2qr3IxNM5R VN8K3ABhHSxAk+Ya8RElacB3HJ8J12H1LxCmHE1wyOF0KCkYPz3BZ38o0tyLDMpieddEHTP+IauB QDrNDrJrhSic8fsjsGzX/GAHg5k/Hg3cmesNgpE5HphW8CHwTTdwp7N+HPAJ5PH1cQBFLL6DjA3J ujNp3HTXRrGTip76awsn66RCMjZN1lfGuGkUTp6IlFgwTRhD068DjPrvU4FGtb3bcq5RZ9Xq0EMU EuEk7AWJZFysZPE7wi8kZRFj/uc+LGIEYb9mMILAomygqPjG9UY2borum7vumzCLMBRCSEOoy+tK ZX7v84JC8NrsMvkeGcpFwkErGZUKiM4eDyES30cMnYXlMOh8iDFiYABg7EdEwAydmbtgRs+uLphx UsyAPwXqtOZ5AQ1VtmlKFh2a0eArEpDnAw2AMSGGa3LGuOXYPcT4Csm+sAwkQS8sQ+VjX8kyVGb7 ghgMmm0pwmpqfC1iqGopieqsiGFZtoWCG6GG7ezEJk6Acg9Xfi4848IzzhebWLreWYcBPz7POHty j2xWpTbeF5Gwfc5NdMCD48/uGZEGVhSBOy5pYTqoiHLaDidjdsDBsgO8o5MOtu9xiNRJXET3qkxJ 06irMTixMNe5h+W8jrJAWBbrFOd9fh4K3/XtsdgIjKzTNNSlbonIrGlpihXW7I1VvbbbClSsaaXG OTggZt82dfDN0cFRIeymqSl8ItnC9zxHV6raSSLFc7gh5NNIIFxBFHCunHTVUkFpDVEyThbdupw/ yGVJZ21uFam7Vekn7qD76daqhlW3hgSwJ7dcycYXMSjnA/BXf4b43e5ZrMIQOIt1p3KUeVjR7Ogj dKkKxbwlYqV2m7QCpWf5GwrgKtexlg/xreQuFU2a95JnwmqDibQtovu7JPoQ/95tD/VybDV1rWc5 j6N1gZbkBR78Jsts753F+6eTRf3x06z7HZqXzkR3u9SN+l3VZ9ou47Fv6fMP7St4SEzOdR1T57V3 X9UC6I8dpbKMmV2xkL8i7AWq1FdGhvN7rBmtLA99rG3R/6xqfyppY5tJY1jhGi0iJezAQZOTrA8h fKcc/Z82E384rfji9Ae2pk4IP3kg4cSON6qAO6/NC57f9TbHszrkvWEsZyXv+oga8AfeaOfYhGPh cIPyz8h4a2g8cHLiayF/X+XoYHB7Oih9onJGZeyaL7zwdJAqUzQgAQ19pnBxyfLrcs6O9TZZfuUw j4q/2bmcNMlf5pTknz2X5D+/MTenAjvG3D0FeL7cne+MNdm2bXenRo6EXh2JByqnAsP4RmNubKs2 rebB88b2HY/W9fGnW0l7scu7VAmpngqvzyTtgPdv8aM5AqgKcicmBP+HMiEjCP5Tg5en/6uE/hWk e4/r7v++vPsfAAAA//8DAFBLAwQUAAYACAAAACEAZDRbueEAAAAKAQAADwAAAGRycy9kb3ducmV2 LnhtbEyPwWrDMBBE74X+g9hCb4ksuzW1azmE0PYUCk0KIbeNtbFNLMlYiu38fdVTe1zmMfO2WM26 YyMNrrVGglhGwMhUVrWmlvC9f1+8AHMejcLOGpJwIwer8v6uwFzZyXzRuPM1CyXG5Sih8b7POXdV Qxrd0vZkQna2g0YfzqHmasAplOuOx1GUco2tCQsN9rRpqLrsrlrCx4TTOhFv4/Zy3tyO++fPw1aQ lI8P8/oVmKfZ/8Hwqx/UoQxOJ3s1yrFOwiKOREAlJGkGLABPaRYDO0mIM5EALwv+/4XyBwAA//8D AFBLAQItABQABgAIAAAAIQC2gziS/gAAAOEBAAATAAAAAAAAAAAAAAAAAAAAAABbQ29udGVudF9U eXBlc10ueG1sUEsBAi0AFAAGAAgAAAAhADj9If/WAAAAlAEAAAsAAAAAAAAAAAAAAAAALwEAAF9y ZWxzLy5yZWxzUEsBAi0AFAAGAAgAAAAhAAgleuVmCAAAQzMAAA4AAAAAAAAAAAAAAAAALgIAAGRy cy9lMm9Eb2MueG1sUEsBAi0AFAAGAAgAAAAhAGQ0W7nhAAAACgEAAA8AAAAAAAAAAAAAAAAAwAoA AGRycy9kb3ducmV2LnhtbFBLBQYAAAAABAAEAPMAAADOCwAAAAA= ">
                <v:group id="Group 249" o:spid="_x0000_s1070" style="position:absolute;width:31068;height:12763" coordsize="31071,127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jAbXMQAAADaAAAADwAAAGRycy9kb3ducmV2LnhtbESPT2vCQBTE7wW/w/IE b3UTpaVE1xDEiodQqBbE2yP7TILZtyG7zZ9v3y0Uehxm5jfMNh1NI3rqXG1ZQbyMQBAXVtdcKvi6 vD+/gXAeWWNjmRRM5CDdzZ62mGg78Cf1Z1+KAGGXoILK+zaR0hUVGXRL2xIH7247gz7IrpS6wyHA TSNXUfQqDdYcFipsaV9R8Th/GwXHAYdsHR/6/HHfT7fLy8c1j0mpxXzMNiA8jf4//Nc+aQUr+L0S boDc/Q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jAbXMQAAADaAAAA DwAAAAAAAAAAAAAAAACqAgAAZHJzL2Rvd25yZXYueG1sUEsFBgAAAAAEAAQA+gAAAJsDAAAAAA== ">
                  <v:group id="Group 250" o:spid="_x0000_s1071" style="position:absolute;width:27946;height:12763" coordsize="27946,1276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Xy+x8MAAADaAAAADwAAAGRycy9kb3ducmV2LnhtbESPQYvCMBSE78L+h/AE b5pWUaQaRWRdPMiCVVj29miebbF5KU22rf/eLAgeh5n5hllve1OJlhpXWlYQTyIQxJnVJecKrpfD eAnCeWSNlWVS8CAH283HYI2Jth2fqU19LgKEXYIKCu/rREqXFWTQTWxNHLybbQz6IJtc6ga7ADeV nEbRQhosOSwUWNO+oOye/hkFXx12u1n82Z7ut/3j9zL//jnFpNRo2O9WIDz1/h1+tY9awQz+r4Qb IDd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">
                    <v:group id="Group 251" o:spid="_x0000_s1072" style="position:absolute;width:27946;height:12763" coordsize="27947,1276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pUms8UAAADaAAAADwAAAGRycy9kb3ducmV2LnhtbESPT2vCQBTE7wW/w/KE 3uom2haJrhJCLT2EQlUQb4/sMwlm34bsNn++fbdQ6HGYmd8w2/1oGtFT52rLCuJFBIK4sLrmUsH5 dHhag3AeWWNjmRRM5GC/mz1sMdF24C/qj74UAcIuQQWV920ipSsqMugWtiUO3s12Bn2QXSl1h0OA m0Yuo+hVGqw5LFTYUlZRcT9+GwXvAw7pKn7r8/stm66nl89LHpNSj/Mx3YDwNPr/8F/7Qyt4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KVJrPFAAAA2gAA AA8AAAAAAAAAAAAAAAAAqgIAAGRycy9kb3ducmV2LnhtbFBLBQYAAAAABAAEAPoAAACcAwAAAAA= ">
                      <v:group id="Group 252" o:spid="_x0000_s1073" style="position:absolute;left:1207;top:1491;width:26740;height:10068" coordorigin=",-751" coordsize="26739,1006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dmDKMQAAADaAAAADwAAAGRycy9kb3ducmV2LnhtbESPQWvCQBSE7wX/w/KE 3uomLSkluoYgVnoIQrUg3h7ZZxLMvg3ZNYn/visUehxm5htmlU2mFQP1rrGsIF5EIIhLqxuuFPwc P18+QDiPrLG1TAru5CBbz55WmGo78jcNB1+JAGGXooLa+y6V0pU1GXQL2xEH72J7gz7IvpK6xzHA TStfo+hdGmw4LNTY0aam8nq4GQW7Ecf8Ld4OxfWyuZ+Pyf5UxKTU83zKlyA8Tf4//Nf+0goSeFwJ N0CufwE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PdmDKMQAAADaAAAA DwAAAAAAAAAAAAAAAACqAgAAZHJzL2Rvd25yZXYueG1sUEsFBgAAAAAEAAQA+gAAAJsDAAAAAA== 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53" o:spid="_x0000_s1074" type="#_x0000_t32" style="position:absolute;top:6211;width:26739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Tqmf8QAAADaAAAADwAAAGRycy9kb3ducmV2LnhtbESPzYoCMRCE78K+Q2jBi6wZPcjurFFc 8e+wIuo+QDNpJ4OTzjCJOvr0RhA8FlX1FTWaNLYUF6p94VhBv5eAIM6cLjhX8H9YfH6B8AFZY+mY FNzIw2T80Rphqt2Vd3TZh1xECPsUFZgQqlRKnxmy6HuuIo7e0dUWQ5R1LnWN1wi3pRwkyVBaLDgu GKxoZig77c9WQVjdl7vfc7eZ3ovTensw3/O//kapTruZ/oAI1IR3+NVeawVDeF6JN0CO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OqZ/xAAAANoAAAAPAAAAAAAAAAAA AAAAAKECAABkcnMvZG93bnJldi54bWxQSwUGAAAAAAQABAD5AAAAkgMAAAAA " strokecolor="black [3213]" strokeweight="1pt">
                          <v:stroke endarrow="open"/>
                        </v:shape>
                        <v:line id="Straight Connector 254" o:spid="_x0000_s1075" style="position:absolute;visibility:visible;mso-wrap-style:square" from="0,9316" to="8367,93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A3YgcQAAADaAAAADwAAAGRycy9kb3ducmV2LnhtbESPT2vCQBTE7wW/w/IEb3WjoJHoKkEQ qj3VP3h9ZJ9JNPs27G5j2k/fLRR6HGbmN8xq05tGdOR8bVnBZJyAIC6srrlUcD7tXhcgfEDW2Fgm BV/kYbMevKww0/bJH9QdQykihH2GCqoQ2kxKX1Rk0I9tSxy9m3UGQ5SulNrhM8JNI6dJMpcGa44L Fba0rah4HD+NgkVxuLs8zfeT2aVNv7vp+3x3TZUaDft8CSJQH/7Df+03rSCF3yvxBsj1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DdiBxAAAANoAAAAPAAAAAAAAAAAA AAAAAKECAABkcnMvZG93bnJldi54bWxQSwUGAAAAAAQABAD5AAAAkgMAAAAA " strokecolor="black [3213]"/>
                        <v:line id="Straight Connector 255" o:spid="_x0000_s1076" style="position:absolute;flip:y;visibility:visible;mso-wrap-style:square" from="8281,-751" to="18288,91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E81mr8AAADaAAAADwAAAGRycy9kb3ducmV2LnhtbERPy4rCMBTdD/gP4QruxlRBR6tRRBBE VLC6cXdpbh/Y3NQmav17sxBmeTjv+bI1lXhS40rLCgb9CARxanXJuYLLefM7AeE8ssbKMil4k4Pl ovMzx1jbF5/omfhchBB2MSoovK9jKV1akEHXtzVx4DLbGPQBNrnUDb5CuKnkMIrG0mDJoaHAmtYF pbfkYRTsztNsvd8djm93vx4p+4tOo+SiVK/brmYgPLX+X/x1b7WCsDVcCTdALj4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1E81mr8AAADaAAAADwAAAAAAAAAAAAAAAACh AgAAZHJzL2Rvd25yZXYueG1sUEsFBgAAAAAEAAQA+QAAAI0DAAAAAA== " strokecolor="black [3213]" strokeweight="1pt"/>
                      </v:group>
                      <v:line id="Straight Connector 256" o:spid="_x0000_s1077" style="position:absolute;visibility:visible;mso-wrap-style:square" from="1639,11559" to="21306,116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craSsMAAADaAAAADwAAAGRycy9kb3ducmV2LnhtbESPT2vCQBTE7wW/w/KE3urGRkSjq5iU lp6Kf/H6yD6TaPZtyG5j+u27QqHHYWZ+wyzXvalFR62rLCsYjyIQxLnVFRcKjof3lxkI55E11pZJ wQ85WK8GT0tMtL3zjrq9L0SAsEtQQel9k0jp8pIMupFtiIN3sa1BH2RbSN3iPcBNLV+jaCoNVhwW SmwoKym/7b+Ngib9mtDbxzYu0sk1y0/ZWds4Vup52G8WIDz1/j/81/7UCubwuBJugFz9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nK2krDAAAA2gAAAA8AAAAAAAAAAAAA AAAAoQIAAGRycy9kb3ducmV2LnhtbFBLBQYAAAAABAAEAPkAAACRAwAAAAA= " strokecolor="#4579b8 [3044]">
                        <v:stroke dashstyle="1 1"/>
                      </v:line>
                      <v:shape id="Text Box 257" o:spid="_x0000_s1078" type="#_x0000_t202" style="position:absolute;left:19495;width:2677;height:336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Bcaj8UA AADbAAAADwAAAGRycy9kb3ducmV2LnhtbESPT2vCQBDF7wW/wzKCt7pRUCS6igSkRdqDfy7exuyY BLOzMbtq2k/vHAq9zfDevPebxapztXpQGyrPBkbDBBRx7m3FhYHjYfM+AxUissXaMxn4oQCrZe9t gan1T97RYx8LJSEcUjRQxtikWoe8JIdh6Bti0S6+dRhlbQttW3xKuKv1OEmm2mHF0lBiQ1lJ+XV/ dwa22eYbd+exm/3W2cfXZd3cjqeJMYN+t56DitTFf/Pf9acVfKGXX2QAvXw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UFxqPxQAAANsAAAAPAAAAAAAAAAAAAAAAAJgCAABkcnMv ZG93bnJldi54bWxQSwUGAAAAAAQABAD1AAAAigMAAAAA " filled="f" stroked="f" strokeweight=".5pt">
                        <v:textbox>
                          <w:txbxContent>
                            <w:p w:rsidR="008C0436" w:rsidRPr="00BC5FDD" w:rsidRDefault="008C0436" w:rsidP="008C043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58" o:spid="_x0000_s1079" type="#_x0000_t202" style="position:absolute;left:7677;top:9316;width:2676;height:336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1u/FMMA AADbAAAADwAAAGRycy9kb3ducmV2LnhtbERPS2vCQBC+C/6HZQredBNBkdRVQkBaij34uHibZsck NDsbs9sk9te7hYK3+fies94OphYdta6yrCCeRSCIc6srLhScT7vpCoTzyBpry6TgTg62m/FojYm2 PR+oO/pChBB2CSoovW8SKV1ekkE3sw1x4K62NegDbAupW+xDuKnlPIqW0mDFoaHEhrKS8u/jj1Hw ke0+8fA1N6vfOnvbX9Pmdr4slJq8DOkrCE+Df4r/3e86zI/h75dwgNw8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1u/FMMAAADbAAAADwAAAAAAAAAAAAAAAACYAgAAZHJzL2Rv d25yZXYueG1sUEsFBgAAAAAEAAQA9QAAAIgDAAAAAA== " filled="f" stroked="f" strokeweight=".5pt">
                        <v:textbox>
                          <w:txbxContent>
                            <w:p w:rsidR="008C0436" w:rsidRPr="00BC5FDD" w:rsidRDefault="008C0436" w:rsidP="008C043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59" o:spid="_x0000_s1080" type="#_x0000_t202" style="position:absolute;top:9402;width:2676;height:33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4khY8IA AADbAAAADwAAAGRycy9kb3ducmV2LnhtbERPTYvCMBC9C/6HMAveNN2CItUoUpBdxD2ovXibbca2 bDOpTdS6v94Igrd5vM+ZLztTiyu1rrKs4HMUgSDOra64UJAd1sMpCOeRNdaWScGdHCwX/d4cE21v vKPr3hcihLBLUEHpfZNI6fKSDLqRbYgDd7KtQR9gW0jd4i2Em1rGUTSRBisODSU2lJaU/+0vRsEm Xf/g7jc20/86/dqeVs05O46VGnx0qxkIT51/i1/ubx3mx/D8JRwgF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LiSFjwgAAANsAAAAPAAAAAAAAAAAAAAAAAJgCAABkcnMvZG93 bnJldi54bWxQSwUGAAAAAAQABAD1AAAAhwMAAAAA " filled="f" stroked="f" strokeweight=".5pt">
                        <v:textbox>
                          <w:txbxContent>
                            <w:p w:rsidR="008C0436" w:rsidRPr="00BC5FDD" w:rsidRDefault="008C0436" w:rsidP="008C043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60" o:spid="_x0000_s1081" type="#_x0000_t202" style="position:absolute;left:11214;top:9230;width:3968;height:336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MWE+MQA AADbAAAADwAAAGRycy9kb3ducmV2LnhtbERPTWvCQBC9F/wPywje6qZKJaSuEgKhRdqDqZfeptkx Cc3Optmtif56tyB4m8f7nPV2NK04Ue8aywqe5hEI4tLqhisFh8/8MQbhPLLG1jIpOJOD7WbysMZE 24H3dCp8JUIIuwQV1N53iZSurMmgm9uOOHBH2xv0AfaV1D0OIdy0chFFK2mw4dBQY0dZTeVP8WcU 7LL8A/ffCxNf2uz1/Zh2v4evZ6Vm0zF9AeFp9Hfxzf2mw/wl/P8SDpCbK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TFhPjEAAAA2wAAAA8AAAAAAAAAAAAAAAAAmAIAAGRycy9k b3ducmV2LnhtbFBLBQYAAAAABAAEAPUAAACJAwAAAAA= " filled="f" stroked="f" strokeweight=".5pt">
                        <v:textbox>
                          <w:txbxContent>
                            <w:p w:rsidR="008C0436" w:rsidRPr="00513DBE" w:rsidRDefault="008C0436" w:rsidP="008C0436">
                              <w:pPr>
                                <w:rPr>
                                  <w:vertAlign w:val="superscript"/>
                                </w:rPr>
                              </w:pPr>
                              <w:r w:rsidRPr="00513DBE">
                                <w:t>60</w:t>
                              </w:r>
                              <w:r w:rsidRPr="00513DBE"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Arc 261" o:spid="_x0000_s1082" style="position:absolute;left:10353;top:10100;width:1293;height:2658;visibility:visible;mso-wrap-style:square;v-text-anchor:middle" coordsize="129257,26585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JDBzL0A AADbAAAADwAAAGRycy9kb3ducmV2LnhtbERPy6rCMBDdC/5DGOHubHpFRKpR5IKgLsTXBwzN2BaT SUmi1r+/EQR3czjPmS87a8SDfGgcK/jNchDEpdMNVwou5/VwCiJEZI3GMSl4UYDlot+bY6Hdk4/0 OMVKpBAOBSqoY2wLKUNZk8WQuZY4cVfnLcYEfSW1x2cKt0aO8nwiLTacGmps6a+m8na6WwWms9U6 7g4Tv92Y7X5q3I1xrNTPoFvNQETq4lf8cW90mj+G9y/pALn4BwAA//8DAFBLAQItABQABgAIAAAA IQDw94q7/QAAAOIBAAATAAAAAAAAAAAAAAAAAAAAAABbQ29udGVudF9UeXBlc10ueG1sUEsBAi0A FAAGAAgAAAAhADHdX2HSAAAAjwEAAAsAAAAAAAAAAAAAAAAALgEAAF9yZWxzLy5yZWxzUEsBAi0A FAAGAAgAAAAhADMvBZ5BAAAAOQAAABAAAAAAAAAAAAAAAAAAKQIAAGRycy9zaGFwZXhtbC54bWxQ SwECLQAUAAYACAAAACEA2JDBzL0AAADbAAAADwAAAAAAAAAAAAAAAACYAgAAZHJzL2Rvd25yZXYu eG1sUEsFBgAAAAAEAAQA9QAAAIIDAAAAAA== " path="m64628,nsc100322,,129257,59513,129257,132927r-64628,c64629,88618,64628,44309,64628,xem64628,nfc100322,,129257,59513,129257,132927e" filled="f" strokecolor="#4579b8 [3044]">
                      <v:path arrowok="t" o:connecttype="custom" o:connectlocs="646,0;1293,1329" o:connectangles="0,0"/>
                    </v:shape>
                  </v:group>
                  <v:shape id="Text Box 262" o:spid="_x0000_s1083" type="#_x0000_t202" style="position:absolute;left:27946;top:6556;width:3125;height:29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Z12mMIA AADbAAAADwAAAGRycy9kb3ducmV2LnhtbERP32vCMBB+F/Y/hBvsbabb2NCuqciwIIiCTtjr0dza suRSmqjRv34RBN/u4/t5xSxaI440+M6xgpdxBoK4drrjRsH+u3qegPABWaNxTArO5GFWPowKzLU7 8ZaOu9CIFMI+RwVtCH0upa9bsujHridO3K8bLIYEh0bqAU8p3Br5mmUf0mLHqaHFnr5aqv92B6tg Xr2t1pvFtPoxjdlvLtO47n1U6ukxzj9BBIrhLr65lzrNf4frL+kAW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nXaYwgAAANsAAAAPAAAAAAAAAAAAAAAAAJgCAABkcnMvZG93 bnJldi54bWxQSwUGAAAAAAQABAD1AAAAhwMAAAAA " fillcolor="white [3201]" stroked="f" strokeweight=".5pt">
                    <v:textbox style="mso-fit-shape-to-text:t">
                      <w:txbxContent>
                        <w:p w:rsidR="008C0436" w:rsidRDefault="008C0436" w:rsidP="008C0436">
                          <w:r w:rsidRPr="00BC5FDD">
                            <w:rPr>
                              <w:position w:val="-4"/>
                            </w:rPr>
                            <w:object w:dxaOrig="220" w:dyaOrig="320">
                              <v:shape id="_x0000_i1037" type="#_x0000_t75" style="width:10.15pt;height:16.1pt" o:ole="">
                                <v:imagedata r:id="rId12" o:title=""/>
                              </v:shape>
                              <o:OLEObject Type="Embed" ProgID="Equation.DSMT4" ShapeID="_x0000_i1037" DrawAspect="Content" ObjectID="_1639570755" r:id="rId15"/>
                            </w:object>
                          </w:r>
                        </w:p>
                      </w:txbxContent>
                    </v:textbox>
                  </v:shape>
                </v:group>
                <v:shape id="Text Box 263" o:spid="_x0000_s1084" type="#_x0000_t202" style="position:absolute;left:6383;top:12249;width:4028;height:391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LInYMMA AADbAAAADwAAAGRycy9kb3ducmV2LnhtbERPS2vCQBC+C/0PyxS8mU2FBkmzigTEUuxBm0tv0+zk QbOzMbs1aX99VxC8zcf3nGwzmU5caHCtZQVPUQyCuLS65VpB8bFbrEA4j6yxs0wKfsnBZv0wyzDV duQjXU6+FiGEXYoKGu/7VEpXNmTQRbYnDlxlB4M+wKGWesAxhJtOLuM4kQZbDg0N9pQ3VH6ffoyC t3z3jsevpVn9dfn+UG37c/H5rNT8cdq+gPA0+bv45n7VYX4C11/CAXL9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LInYMMAAADbAAAADwAAAAAAAAAAAAAAAACYAgAAZHJzL2Rv d25yZXYueG1sUEsFBgAAAAAEAAQA9QAAAIgDAAAAAA== " filled="f" stroked="f" strokeweight=".5pt">
                  <v:textbox>
                    <w:txbxContent>
                      <w:p w:rsidR="008C0436" w:rsidRPr="00C43E6D" w:rsidRDefault="008C0436" w:rsidP="008C04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H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03805</wp:posOffset>
                </wp:positionH>
                <wp:positionV relativeFrom="paragraph">
                  <wp:posOffset>9027795</wp:posOffset>
                </wp:positionV>
                <wp:extent cx="2172970" cy="425450"/>
                <wp:effectExtent l="0" t="0" r="17780" b="0"/>
                <wp:wrapNone/>
                <wp:docPr id="264" name="Group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2970" cy="425450"/>
                          <a:chOff x="3833" y="13785"/>
                          <a:chExt cx="3422" cy="670"/>
                        </a:xfrm>
                      </wpg:grpSpPr>
                      <wps:wsp>
                        <wps:cNvPr id="265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3833" y="13974"/>
                            <a:ext cx="12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5993" y="13974"/>
                            <a:ext cx="12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098" y="13809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Straight Connector 20"/>
                        <wps:cNvCnPr>
                          <a:cxnSpLocks noChangeShapeType="1"/>
                        </wps:cNvCnPr>
                        <wps:spPr bwMode="auto">
                          <a:xfrm>
                            <a:off x="5838" y="13785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Straight Connector 21"/>
                        <wps:cNvCnPr>
                          <a:cxnSpLocks noChangeShapeType="1"/>
                        </wps:cNvCnPr>
                        <wps:spPr bwMode="auto">
                          <a:xfrm>
                            <a:off x="5262" y="13888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Straight Connector 22"/>
                        <wps:cNvCnPr>
                          <a:cxnSpLocks noChangeShapeType="1"/>
                        </wps:cNvCnPr>
                        <wps:spPr bwMode="auto">
                          <a:xfrm>
                            <a:off x="5993" y="13864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5262" y="13974"/>
                            <a:ext cx="5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" y="14022"/>
                            <a:ext cx="699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,</w:t>
                              </w:r>
                              <w:r w:rsidRPr="00BF77D4">
                                <w:rPr>
                                  <w:lang w:val="pt-B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14022"/>
                            <a:ext cx="699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 w:rsidRPr="00BF77D4">
                                <w:rPr>
                                  <w:lang w:val="pt-BR"/>
                                </w:rPr>
                                <w:t>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4" o:spid="_x0000_s1085" style="position:absolute;left:0;text-align:left;margin-left:197.15pt;margin-top:710.85pt;width:171.1pt;height:33.5pt;z-index:251664384;mso-position-horizontal-relative:text;mso-position-vertical-relative:text" coordorigin="3833,13785" coordsize="3422,6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feITzQQAACoeAAAOAAAAZHJzL2Uyb0RvYy54bWzsWdtu4zYQfS/QfyD07liSqSuiLBI7Dgqk bYCkH0BLsiVUIlWKiZ0u9t87HEqyndsGG9RY7NoPMiVSo+Hw8HB4ePppU1fkIZdtKXhiOSe2RXKe iqzkq8T6624+Ci3SKsYzVgmeJ9Zj3lqfzn795XTdxLkrClFluSRghLfxukmsQqkmHo/btMhr1p6I JudQuRSyZgpu5WqcSbYG63U1dm3bH6+FzBop0rxt4enMVFpnaH+5zFP153LZ5opUiQW+KbxKvC70 dXx2yuKVZE1Rpp0b7Bu8qFnJ4aODqRlTjNzL8pmpukylaMVSnaSiHovlskxz7AP0xrGf9OZKivsG +7KK16tmCBOE9kmcvtls+sfDjSRllliuTy3CWQ2DhN8l+gGEZ92sYmh1JZvb5kaaPkLxWqR/t1A9 flqv71emMVmsfxcZGGT3SmB4NktZaxPQcbLBUXgcRiHfKJLCQ9cJ3CiAwUqhjroe9bphSgsYS/3a JJxMLAK1ziQIPTOGaXHZvT+hrmte9sGKdpHF5rvoa+eb7hhArt1Gtf1YVG8L1uQ4WK2O1xBVr4/q rZKsXBWKTAXnAEwhidNFGN+YchPedMO78BIupgXjqxxt3z02EEoHe6R9h4+YV/RNC2Pz1XDvxC0K 8NMs7qPuuAHEVId8P2YsbmSrrnJRE11IrKrkupssZg/XrTLh7Zvox1zMy6qC5yyuOFknVuS5Hr7Q iqrMdKWua+VqMa0keWAwM6kXRBdhN1Z7zWAG8AyNFTnLLruyYmVlyjC2Fdf2oB/gTlcyU+9zZEeX 4WVIR9T1L0fUns1G5/MpHflzJ/Bmk9l0OnO+aNccGhdlluVce9fTgEPfB4iOkMwEHohgCMN43zrC EZzt/9FpAKYZQoPKhcgeb6QObYfRg4HVfwusONP2kMfi/w+sXhT1k/wFsPrdFD+CFZdOwNjPB9bg LbBGmk0OB1Y7gkQHV6TQxk9vmbVbySaO3xFcvwj2rHkk1pMX85cfiVgBHSa3eiELcJHEDofVcNJj dcie+izgiNVjEuBHb2EV88/DYdXVC73h1RATxGe86oC/OlXqk/xjwrqzf/7ReVVvE1/nVfewOcA2 YQ3N1vmI1ePmaqsEBM5bWJ0cFqtbXn22uYK9uBECjNRw5NWfcG8VwKprePVOp4YXYkNcXH67lV9L gURt4LlWpFDPMYrgIFmdSynWWrMBWW1PszIqorbzLs2KRh7okjoDoDboeigF9dmqH3VIpaAHvpkD SNDb0M33iFa6OzvyTS8woZpsJK/vT27aE832tLU5/rrw7DR7VZcyqxaK158jx6X2hRuN5n4YjOic eiOQZsOR7UQXkW/TiM7m+wraNciDH1fQtG7oT0D4RWi9qhva+HveNxbXpYJzhaqsEyscGrH4NRFx EAC1+7001/+/JNGpzWKDsrkzqGJGtSNSgEgKaQkcikChEPJfi6zhgCGx2n/umcwtUv3GYVJEDqXQ TOENCKCwCyRyt2axW8N4CqYSS1nEFKfKnGLcN1KLyv005OIctPZlicKsnmTGq8NLiVpNfsogu5rM 4RjECwJQir7KIMgtr+8ijgxiCPbIIC8fQ3yAQVAX3M7V759B8BwNDiSRILvDU33iuXuPjLM94j37 DwAA//8DAFBLAwQUAAYACAAAACEA+Y+vP+MAAAANAQAADwAAAGRycy9kb3ducmV2LnhtbEyPwU6D QBCG7ya+w2ZMvNmF0hZElqZp1FNjYmtivE1hCqTsLmG3QN/e6UmPM/+Xf77J1pNuxUC9a6xREM4C EGQKWzamUvB1eHtKQDiPpsTWGlJwJQfr/P4uw7S0o/mkYe8rwSXGpaig9r5LpXRFTRrdzHZkODvZ XqPnsa9k2ePI5bqV8yBYSY2N4Qs1drStqTjvL1rB+4jjJgpfh935tL3+HJYf37uQlHp8mDYvIDxN /g+Gmz6rQ85OR3sxpROtguh5ETHKwWIexiAYiaPVEsTxtkqSGGSeyf9f5L8AAAD//wMAUEsBAi0A FAAGAAgAAAAhALaDOJL+AAAA4QEAABMAAAAAAAAAAAAAAAAAAAAAAFtDb250ZW50X1R5cGVzXS54 bWxQSwECLQAUAAYACAAAACEAOP0h/9YAAACUAQAACwAAAAAAAAAAAAAAAAAvAQAAX3JlbHMvLnJl bHNQSwECLQAUAAYACAAAACEAVn3iE80EAAAqHgAADgAAAAAAAAAAAAAAAAAuAgAAZHJzL2Uyb0Rv Yy54bWxQSwECLQAUAAYACAAAACEA+Y+vP+MAAAANAQAADwAAAAAAAAAAAAAAAAAnBwAAZHJzL2Rv d25yZXYueG1sUEsFBgAAAAAEAAQA8wAAADcIAAAAAA== ">
                <v:line id="Straight Connector 14" o:spid="_x0000_s1086" style="position:absolute;visibility:visible;mso-wrap-style:square" from="3833,13974" to="5106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ogmg8IAAADcAAAADwAAAGRycy9kb3ducmV2LnhtbESP0YrCMBRE3wX/IVzBN5uuoCy1UZZF YUGRtfoBl+ZuU2xuSpOt9e+NIPg4zMwZJt8MthE9db52rOAjSUEQl07XXCm4nHezTxA+IGtsHJOC O3nYrMejHDPtbnyivgiViBD2GSowIbSZlL40ZNEnriWO3p/rLIYou0rqDm8Rbhs5T9OltFhzXDDY 0reh8lr8WwXVwdGp1XLf2/63ORfmcvTbq1LTyfC1AhFoCO/wq/2jFcyXC3ieiUdArh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ogmg8IAAADcAAAADwAAAAAAAAAAAAAA AAChAgAAZHJzL2Rvd25yZXYueG1sUEsFBgAAAAAEAAQA+QAAAJADAAAAAA== " strokecolor="#4579b8"/>
                <v:line id="Straight Connector 15" o:spid="_x0000_s1087" style="position:absolute;visibility:visible;mso-wrap-style:square" from="5993,13974" to="7255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lq49MIAAADcAAAADwAAAGRycy9kb3ducmV2LnhtbESP0YrCMBRE3xf8h3CFfVtT+1CkGkVE QVCWtfoBl+balDY3pYm1/v1mYcHHYWbOMKvNaFsxUO9rxwrmswQEcel0zZWC2/XwtQDhA7LG1jEp eJGHzXryscJcuydfaChCJSKEfY4KTAhdLqUvDVn0M9cRR+/ueoshyr6SusdnhNtWpkmSSYs1xwWD He0MlU3xsAqqs6NLp+VpsMNPey3M7dvvG6U+p+N2CSLQGN7h//ZRK0izDP7OxCMg1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lq49MIAAADcAAAADwAAAAAAAAAAAAAA AAChAgAAZHJzL2Rvd25yZXYueG1sUEsFBgAAAAAEAAQA+QAAAJADAAAAAA== " strokecolor="#4579b8"/>
                <v:line id="Straight Connector 19" o:spid="_x0000_s1088" style="position:absolute;visibility:visible;mso-wrap-style:square" from="5098,13809" to="5098,141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RYdb8IAAADcAAAADwAAAGRycy9kb3ducmV2LnhtbESP0YrCMBRE3wX/IVzBN5uuD7rURlkW BUGRtfoBl+ZuU2xuShNr/XsjLOzjMDNnmHwz2Eb01PnasYKPJAVBXDpdc6XgetnNPkH4gKyxcUwK nuRhsx6Pcsy0e/CZ+iJUIkLYZ6jAhNBmUvrSkEWfuJY4er+usxii7CqpO3xEuG3kPE0X0mLNccFg S9+Gyltxtwqqo6Nzq+Wht/1PcynM9eS3N6Wmk+FrBSLQEP7Df+29VjBfLOF9Jh4BuX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RYdb8IAAADcAAAADwAAAAAAAAAAAAAA AAChAgAAZHJzL2Rvd25yZXYueG1sUEsFBgAAAAAEAAQA+QAAAJADAAAAAA== " strokecolor="#4579b8"/>
                <v:line id="Straight Connector 20" o:spid="_x0000_s1089" style="position:absolute;visibility:visible;mso-wrap-style:square" from="5838,13785" to="5838,141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ImJHbwAAADcAAAADwAAAGRycy9kb3ducmV2LnhtbERPSwrCMBDdC94hjOBOU12IVKOIKAiK aPUAQzM2xWZSmljr7c1CcPl4/+W6s5VoqfGlYwWTcQKCOHe65ELB/bYfzUH4gKyxckwKPuRhver3 lphq9+YrtVkoRAxhn6ICE0KdSulzQxb92NXEkXu4xmKIsCmkbvAdw20lp0kykxZLjg0Ga9oayp/Z yyooTo6utZbH1raX6paZ+9nvnkoNB91mASJQF/7in/ugFUxncW08E4+AXH0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oImJHbwAAADcAAAADwAAAAAAAAAAAAAAAAChAgAA ZHJzL2Rvd25yZXYueG1sUEsFBgAAAAAEAAQA+QAAAIoDAAAAAA== " strokecolor="#4579b8"/>
                <v:line id="Straight Connector 21" o:spid="_x0000_s1090" style="position:absolute;visibility:visible;mso-wrap-style:square" from="5262,13888" to="5262,140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8UshsIAAADcAAAADwAAAGRycy9kb3ducmV2LnhtbESP0YrCMBRE3wX/IVzBN5uuD+LWRlkW BUGRtfoBl+ZuU2xuShNr/XsjLOzjMDNnmHwz2Eb01PnasYKPJAVBXDpdc6XgetnNliB8QNbYOCYF T/KwWY9HOWbaPfhMfREqESHsM1RgQmgzKX1pyKJPXEscvV/XWQxRdpXUHT4i3DZynqYLabHmuGCw pW9D5a24WwXV0dG51fLQ2/6nuRTmevLbm1LTyfC1AhFoCP/hv/ZeK5gvPuF9Jh4BuX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8UshsIAAADcAAAADwAAAAAAAAAAAAAA AAChAgAAZHJzL2Rvd25yZXYueG1sUEsFBgAAAAAEAAQA+QAAAJADAAAAAA== " strokecolor="#4579b8"/>
                <v:line id="Straight Connector 22" o:spid="_x0000_s1091" style="position:absolute;visibility:visible;mso-wrap-style:square" from="5993,13864" to="5993,14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yYTxr8AAADcAAAADwAAAGRycy9kb3ducmV2LnhtbERPzYrCMBC+L/gOYQRva6oHd6nGIqIg KItWH2Boxqa0mZQm1vr25rDg8eP7X2WDbURPna8cK5hNExDEhdMVlwpu1/33LwgfkDU2jknBizxk 69HXClPtnnyhPg+liCHsU1RgQmhTKX1hyKKfupY4cnfXWQwRdqXUHT5juG3kPEkW0mLFscFgS1tD RZ0/rILy5OjSannsbX9urrm5/fldrdRkPGyWIAIN4SP+dx+0gvlPnB/PxCMg12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yYTxr8AAADcAAAADwAAAAAAAAAAAAAAAACh AgAAZHJzL2Rvd25yZXYueG1sUEsFBgAAAAAEAAQA+QAAAI0DAAAAAA== " strokecolor="#4579b8"/>
                <v:line id="Straight Connector 23" o:spid="_x0000_s1092" style="position:absolute;visibility:visible;mso-wrap-style:square" from="5262,13974" to="5841,139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Gq2XcEAAADcAAAADwAAAGRycy9kb3ducmV2LnhtbESP0YrCMBRE3xf8h3AF39ZUH1SqUUQU BEW0+gGX5toUm5vSxFr/3ggL+zjMzBlmsepsJVpqfOlYwWiYgCDOnS65UHC77n5nIHxA1lg5JgVv 8rBa9n4WmGr34gu1WShEhLBPUYEJoU6l9Lkhi37oauLo3V1jMUTZFFI3+IpwW8lxkkykxZLjgsGa NobyR/a0Coqjo0ut5aG17bm6ZuZ28tuHUoN+t56DCNSF//Bfe68VjKcj+J6JR0Au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0arZdwQAAANwAAAAPAAAAAAAAAAAAAAAA AKECAABkcnMvZG93bnJldi54bWxQSwUGAAAAAAQABAD5AAAAjwMAAAAA " strokecolor="#4579b8"/>
                <v:shape id="Text Box 28" o:spid="_x0000_s1093" type="#_x0000_t202" style="position:absolute;left:4954;top:14022;width:699;height:4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Skj7sYA AADcAAAADwAAAGRycy9kb3ducmV2LnhtbESPS4vCQBCE7wv7H4Ze8LZODPgg6ygSkBXRg4+Lt95M mwQzPdnMqNFf7wiCx6KqvqLG09ZU4kKNKy0r6HUjEMSZ1SXnCva7+fcIhPPIGivLpOBGDqaTz48x JtpeeUOXrc9FgLBLUEHhfZ1I6bKCDLqurYmDd7SNQR9kk0vd4DXATSXjKBpIgyWHhQJrSgvKTtuz UbBM52vc/MVmdK/S39VxVv/vD32lOl/t7AeEp9a/w6/2QiuIhzE8z4QjICcP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dSkj7sYAAADcAAAADwAAAAAAAAAAAAAAAACYAgAAZHJz L2Rvd25yZXYueG1sUEsFBgAAAAAEAAQA9QAAAIsDAAAAAA== 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>
                          <w:rPr>
                            <w:rFonts w:ascii=".VnShelley Allegro" w:hAnsi=".VnShelley Allegro"/>
                            <w:lang w:val="pt-BR"/>
                          </w:rPr>
                          <w:t>,</w:t>
                        </w:r>
                        <w:r w:rsidRPr="00BF77D4">
                          <w:rPr>
                            <w:lang w:val="pt-BR"/>
                          </w:rPr>
                          <w:t>r</w:t>
                        </w:r>
                      </w:p>
                    </w:txbxContent>
                  </v:textbox>
                </v:shape>
                <v:shape id="Text Box 29" o:spid="_x0000_s1094" type="#_x0000_t202" style="position:absolute;left:5777;top:14022;width:699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mWGdccA AADcAAAADwAAAGRycy9kb3ducmV2LnhtbESPzWvCQBTE70L/h+UVetNNU1olZhUJSEXagx8Xb8/s ywdm36bZrab9611B8DjMzG+YdN6bRpypc7VlBa+jCARxbnXNpYL9bjmcgHAeWWNjmRT8kYP57GmQ YqLthTd03vpSBAi7BBVU3reJlC6vyKAb2ZY4eIXtDPogu1LqDi8BbhoZR9GHNFhzWKiwpayi/LT9 NQrW2fIbN8fYTP6b7POrWLQ/+8O7Ui/P/WIKwlPvH+F7e6UVxOM3uJ0JR0DOr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BplhnXHAAAA3AAAAA8AAAAAAAAAAAAAAAAAmAIAAGRy cy9kb3ducmV2LnhtbFBLBQYAAAAABAAEAPUAAACMAwAAAAA= 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 w:rsidRPr="00BF77D4">
                          <w:rPr>
                            <w:lang w:val="pt-BR"/>
                          </w:rPr>
                          <w:t>,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03805</wp:posOffset>
                </wp:positionH>
                <wp:positionV relativeFrom="paragraph">
                  <wp:posOffset>9027795</wp:posOffset>
                </wp:positionV>
                <wp:extent cx="2172970" cy="425450"/>
                <wp:effectExtent l="0" t="0" r="17780" b="0"/>
                <wp:wrapNone/>
                <wp:docPr id="274" name="Group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2970" cy="425450"/>
                          <a:chOff x="3833" y="13785"/>
                          <a:chExt cx="3422" cy="670"/>
                        </a:xfrm>
                      </wpg:grpSpPr>
                      <wps:wsp>
                        <wps:cNvPr id="275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3833" y="13974"/>
                            <a:ext cx="12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5993" y="13974"/>
                            <a:ext cx="12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098" y="13809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Straight Connector 20"/>
                        <wps:cNvCnPr>
                          <a:cxnSpLocks noChangeShapeType="1"/>
                        </wps:cNvCnPr>
                        <wps:spPr bwMode="auto">
                          <a:xfrm>
                            <a:off x="5838" y="13785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Straight Connector 21"/>
                        <wps:cNvCnPr>
                          <a:cxnSpLocks noChangeShapeType="1"/>
                        </wps:cNvCnPr>
                        <wps:spPr bwMode="auto">
                          <a:xfrm>
                            <a:off x="5262" y="13888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Straight Connector 22"/>
                        <wps:cNvCnPr>
                          <a:cxnSpLocks noChangeShapeType="1"/>
                        </wps:cNvCnPr>
                        <wps:spPr bwMode="auto">
                          <a:xfrm>
                            <a:off x="5993" y="13864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5262" y="13974"/>
                            <a:ext cx="5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" y="14022"/>
                            <a:ext cx="699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,</w:t>
                              </w:r>
                              <w:r w:rsidRPr="00BF77D4">
                                <w:rPr>
                                  <w:lang w:val="pt-B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14022"/>
                            <a:ext cx="699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 w:rsidRPr="00BF77D4">
                                <w:rPr>
                                  <w:lang w:val="pt-BR"/>
                                </w:rPr>
                                <w:t>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4" o:spid="_x0000_s1095" style="position:absolute;left:0;text-align:left;margin-left:197.15pt;margin-top:710.85pt;width:171.1pt;height:33.5pt;z-index:251663360;mso-position-horizontal-relative:text;mso-position-vertical-relative:text" coordorigin="3833,13785" coordsize="3422,6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FwfTyQQAACoeAAAOAAAAZHJzL2Uyb0RvYy54bWzsWdtu4zYQfS/QfyD07liSqSuiLBI7Dgqk bYCkH0BLsiVUIlWKiZ0u+u8dDiXZzm2DXayxF/tBpkRyNBweHo4OTz9s6oo85LItBU8s58S2SM5T kZV8lVh/3c1HoUVaxXjGKsHzxHrMW+vD2a+/nK6bOHdFIaoslwSM8DZeN4lVKNXE43GbFnnN2hPR 5Bwql0LWTMGtXI0zydZgva7Grm3747WQWSNFmrctPJ2ZSusM7S+Xear+XC7bXJEqscA3hVeJ14W+ js9OWbySrCnKtHODfYYXNSs5vHQwNWOKkXtZPjNVl6kUrViqk1TUY7FclmmOY4DROPaT0VxJcd/g WFbxetUMYYLQPonTZ5tN/3i4kaTMEssNqEU4q2GS8L1EP4DwrJtVDK2uZHPb3EgzRihei/TvFqrH T+v1/co0Jov17yIDg+xeCQzPZilrbQIGTjY4C4/DLOQbRVJ46DqBGwUwWSnUUdejXjdNaQFzqbtN wsnEIlDrTILQM3OYFpdd/wl1XdPZByvaRRab96KvnW96YAC5dhvV9suieluwJsfJanW8hqh6fVRv lWTlqlBkKjgHYApJnC7C2GPKTXjTDe/CS7iYFoyvcrR999hAKB0ckfYdXmK66JsW5uaT4d6JW2Qm l8V91B03gJjqkO/HjMWNbNVVLmqiC4lVlVwPk8Xs4bpVJrx9E/2Yi3lZVfCcxRUn68SKPNfDDq2o ykxX6rpWrhbTSpIHBiuTekF0EXZztdcMVgDP0FiRs+yyKytWVqYMc1txbQ/GAe50JbP0PkZ2dBle hnREXf9yRO3ZbHQ+n9KRP3cCbzaZTacz5z/tmkPjosyynGvvehpw6PsA0RGSWcADEQxhGO9bRziC s/0/Og3ANFNoULkQ2eON1KHtMHowsPpvgRVX2h7yWPz1wOpFUb/IXwCr3y3xI1hx6wSM/XxgDd4C a6TZ5HBgtSNIdHBHCm189ZZZu51s4vgdwfWbYM+aR2I9eTF/+ZGIFdBhcqsXsgAXSexwWA0nPVaH 7KnPAo5YPSYBQfQWVjH/PBxWXb3RG14NMUF8xquOj3w7JPnHhHXn+/lH59UQCOt1XnUPmwNsE9bQ xw+7I1aPH1dbJSB03sLq5LBY3fLqs48r+BY3QoCRGnrx5MirPxOvwq5rePVOp4YXYkNc3H67nV9L gURt4LlWpFDPMYrgIFmdSynWWrMBWW1PszIqorbzLs2KRh7okjoDoDboeigF9dmqH3VIpaAHarnk VaxK0NvQzfeIVno4O/JNLzChmmwkr29PbtoTzfa0tTn+uvDsNHtVlzK7ForXHyPHpfaFG43mfhiM 6Jx6I5Bmw5HtRBeRb9OIzub7Cto1yINfrqBp3dCfgPCL0HpVN7Tx93xsLK5LBecKVVknVjg0YvFr IuIgAGr3e2mu/39JolObxQZlcyfQr9dwNqodkQJEUkhL4FAECoWQ/1pkDQcMidX+c89kbpHqNw6L InIohWYKb0AAha9AIndrFrs1jKdgKrGURUxxqswpxn0jtajcL0MuzkFrX5YozG69OryUGIJ495RB djWZwzGIFwSgFH2SQZBbjgzygjp/ZJCvyyDDxvq9MAieo8GBJBJkd3iqTzx375Fxtke8Z/8DAAD/ /wMAUEsDBBQABgAIAAAAIQD5j68/4wAAAA0BAAAPAAAAZHJzL2Rvd25yZXYueG1sTI/BToNAEIbv Jr7DZky82YXSFkSWpmnUU2Nia2K8TWEKpOwuYbdA397pSY8z/5d/vsnWk27FQL1rrFEQzgIQZApb NqZS8HV4e0pAOI+mxNYaUnAlB+v8/i7DtLSj+aRh7yvBJcalqKD2vkuldEVNGt3MdmQ4O9leo+ex r2TZ48jlupXzIFhJjY3hCzV2tK2pOO8vWsH7iOMmCl+H3fm0vf4clh/fu5CUenyYNi8gPE3+D4ab PqtDzk5HezGlE62C6HkRMcrBYh7GIBiJo9USxPG2SpIYZJ7J/1/kvwAAAP//AwBQSwECLQAUAAYA CAAAACEAtoM4kv4AAADhAQAAEwAAAAAAAAAAAAAAAAAAAAAAW0NvbnRlbnRfVHlwZXNdLnhtbFBL AQItABQABgAIAAAAIQA4/SH/1gAAAJQBAAALAAAAAAAAAAAAAAAAAC8BAABfcmVscy8ucmVsc1BL AQItABQABgAIAAAAIQBYFwfTyQQAACoeAAAOAAAAAAAAAAAAAAAAAC4CAABkcnMvZTJvRG9jLnht bFBLAQItABQABgAIAAAAIQD5j68/4wAAAA0BAAAPAAAAAAAAAAAAAAAAACMHAABkcnMvZG93bnJl di54bWxQSwUGAAAAAAQABADzAAAAMwgAAAAA ">
                <v:line id="Straight Connector 14" o:spid="_x0000_s1096" style="position:absolute;visibility:visible;mso-wrap-style:square" from="3833,13974" to="5106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1GwXsIAAADcAAAADwAAAGRycy9kb3ducmV2LnhtbESP0YrCMBRE34X9h3AXfNN0BXelGmUR BcFFttUPuDTXptjclCbW+vdGEHwcZuYMs1j1thYdtb5yrOBrnIAgLpyuuFRwOm5HMxA+IGusHZOC O3lYLT8GC0y1u3FGXR5KESHsU1RgQmhSKX1hyKIfu4Y4emfXWgxRtqXULd4i3NZykiTf0mLFccFg Q2tDxSW/WgXln6Os0XLf2e6/PubmdPCbi1LDz/53DiJQH97hV3unFUx+pvA8E4+AXD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1GwXsIAAADcAAAADwAAAAAAAAAAAAAA AAChAgAAZHJzL2Rvd25yZXYueG1sUEsFBgAAAAAEAAQA+QAAAJADAAAAAA== " strokecolor="#4579b8"/>
                <v:line id="Straight Connector 15" o:spid="_x0000_s1097" style="position:absolute;visibility:visible;mso-wrap-style:square" from="5993,13974" to="7255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4MuKcIAAADcAAAADwAAAGRycy9kb3ducmV2LnhtbESP0YrCMBRE3wX/IVzBN5uuD7rURlkW BUGRtfoBl+ZuU2xuShNr/XsjLOzjMDNnmHwz2Eb01PnasYKPJAVBXDpdc6XgetnNPkH4gKyxcUwK nuRhsx6Pcsy0e/CZ+iJUIkLYZ6jAhNBmUvrSkEWfuJY4er+usxii7CqpO3xEuG3kPE0X0mLNccFg S9+Gyltxtwqqo6Nzq+Wht/1PcynM9eS3N6Wmk+FrBSLQEP7Df+29VjBfLuB9Jh4BuX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4MuKcIAAADcAAAADwAAAAAAAAAAAAAA AAChAgAAZHJzL2Rvd25yZXYueG1sUEsFBgAAAAAEAAQA+QAAAJADAAAAAA== " strokecolor="#4579b8"/>
                <v:line id="Straight Connector 19" o:spid="_x0000_s1098" style="position:absolute;visibility:visible;mso-wrap-style:square" from="5098,13809" to="5098,141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M+LssIAAADcAAAADwAAAGRycy9kb3ducmV2LnhtbESP0YrCMBRE3wX/IVzBN5uuD7rURlkW hQVF1uoHXJq7TbG5KU221r83guDjMDNnmHwz2Eb01PnasYKPJAVBXDpdc6Xgct7NPkH4gKyxcUwK 7uRhsx6Pcsy0u/GJ+iJUIkLYZ6jAhNBmUvrSkEWfuJY4en+usxii7CqpO7xFuG3kPE0X0mLNccFg S9+GymvxbxVUB0enVst9b/vf5lyYy9Fvr0pNJ8PXCkSgIbzDr/aPVjBfLuF5Jh4BuX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M+LssIAAADcAAAADwAAAAAAAAAAAAAA AAChAgAAZHJzL2Rvd25yZXYueG1sUEsFBgAAAAAEAAQA+QAAAJADAAAAAA== " strokecolor="#4579b8"/>
                <v:line id="Straight Connector 20" o:spid="_x0000_s1099" style="position:absolute;visibility:visible;mso-wrap-style:square" from="5838,13785" to="5838,141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VAfwL8AAADcAAAADwAAAGRycy9kb3ducmV2LnhtbERPzYrCMBC+L/gOYQRva6oHd6nGIqIg KItWH2Boxqa0mZQm1vr25rDg8eP7X2WDbURPna8cK5hNExDEhdMVlwpu1/33LwgfkDU2jknBizxk 69HXClPtnnyhPg+liCHsU1RgQmhTKX1hyKKfupY4cnfXWQwRdqXUHT5juG3kPEkW0mLFscFgS1tD RZ0/rILy5OjSannsbX9urrm5/fldrdRkPGyWIAIN4SP+dx+0gvlPXBvPxCMg12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JVAfwL8AAADcAAAADwAAAAAAAAAAAAAAAACh AgAAZHJzL2Rvd25yZXYueG1sUEsFBgAAAAAEAAQA+QAAAI0DAAAAAA== " strokecolor="#4579b8"/>
                <v:line id="Straight Connector 21" o:spid="_x0000_s1100" style="position:absolute;visibility:visible;mso-wrap-style:square" from="5262,13888" to="5262,140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hy6W8IAAADcAAAADwAAAGRycy9kb3ducmV2LnhtbESP0YrCMBRE34X9h3AXfNN0fXDXapRF FAQX2VY/4NJcm2JzU5pY698bQfBxmJkzzGLV21p01PrKsYKvcQKCuHC64lLB6bgd/YDwAVlj7ZgU 3MnDavkxWGCq3Y0z6vJQighhn6ICE0KTSukLQxb92DXE0Tu71mKIsi2lbvEW4baWkySZSosVxwWD Da0NFZf8ahWUf46yRst9Z7v/+pib08FvLkoNP/vfOYhAfXiHX+2dVjD5nsHzTDwCcvk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hy6W8IAAADcAAAADwAAAAAAAAAAAAAA AAChAgAAZHJzL2Rvd25yZXYueG1sUEsFBgAAAAAEAAQA+QAAAJADAAAAAA== " strokecolor="#4579b8"/>
                <v:line id="Straight Connector 22" o:spid="_x0000_s1101" style="position:absolute;visibility:visible;mso-wrap-style:square" from="5993,13864" to="5993,14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vNj4bwAAADcAAAADwAAAGRycy9kb3ducmV2LnhtbERPSwrCMBDdC94hjOBOU12IVKOIKAiK aPUAQzM2xWZSmljr7c1CcPl4/+W6s5VoqfGlYwWTcQKCOHe65ELB/bYfzUH4gKyxckwKPuRhver3 lphq9+YrtVkoRAxhn6ICE0KdSulzQxb92NXEkXu4xmKIsCmkbvAdw20lp0kykxZLjg0Ga9oayp/Z yyooTo6utZbH1raX6paZ+9nvnkoNB91mASJQF/7in/ugFUzncX48E4+AXH0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7vNj4bwAAADcAAAADwAAAAAAAAAAAAAAAAChAgAA ZHJzL2Rvd25yZXYueG1sUEsFBgAAAAAEAAQA+QAAAIoDAAAAAA== " strokecolor="#4579b8"/>
                <v:line id="Straight Connector 23" o:spid="_x0000_s1102" style="position:absolute;visibility:visible;mso-wrap-style:square" from="5262,13974" to="5841,139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b/GesIAAADcAAAADwAAAGRycy9kb3ducmV2LnhtbESP0YrCMBRE3xf8h3AF39ZUH0SqsSzL CoIia+sHXJq7TWlzU5pY698bQdjHYWbOMNtstK0YqPe1YwWLeQKCuHS65krBtdh/rkH4gKyxdUwK HuQh200+tphqd+cLDXmoRISwT1GBCaFLpfSlIYt+7jri6P253mKIsq+k7vEe4baVyyRZSYs1xwWD HX0bKpv8ZhVUJ0eXTsvjYIfftsjN9ex/GqVm0/FrAyLQGP7D7/ZBK1iuF/A6E4+A3D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b/GesIAAADcAAAADwAAAAAAAAAAAAAA AAChAgAAZHJzL2Rvd25yZXYueG1sUEsFBgAAAAAEAAQA+QAAAJADAAAAAA== " strokecolor="#4579b8"/>
                <v:shape id="Text Box 28" o:spid="_x0000_s1103" type="#_x0000_t202" style="position:absolute;left:4954;top:14022;width:699;height:4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PxTycYA AADcAAAADwAAAGRycy9kb3ducmV2LnhtbESPT2vCQBTE7wW/w/KE3urGQEuIWSUEQou0B60Xb8/s yx/Mvo3ZVdN++m6h0OMwM79hss1kenGj0XWWFSwXEQjiyuqOGwWHz/IpAeE8ssbeMin4Igeb9ewh w1TbO+/otveNCBB2KSpovR9SKV3VkkG3sANx8Go7GvRBjo3UI94D3PQyjqIXabDjsNDiQEVL1Xl/ NQq2RfmBu1Nsku++eH2v8+FyOD4r9Tif8hUIT5P/D/+137SCOInh90w4AnL9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QPxTycYAAADcAAAADwAAAAAAAAAAAAAAAACYAgAAZHJz L2Rvd25yZXYueG1sUEsFBgAAAAAEAAQA9QAAAIsDAAAAAA== 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>
                          <w:rPr>
                            <w:rFonts w:ascii=".VnShelley Allegro" w:hAnsi=".VnShelley Allegro"/>
                            <w:lang w:val="pt-BR"/>
                          </w:rPr>
                          <w:t>,</w:t>
                        </w:r>
                        <w:r w:rsidRPr="00BF77D4">
                          <w:rPr>
                            <w:lang w:val="pt-BR"/>
                          </w:rPr>
                          <w:t>r</w:t>
                        </w:r>
                      </w:p>
                    </w:txbxContent>
                  </v:textbox>
                </v:shape>
                <v:shape id="Text Box 29" o:spid="_x0000_s1104" type="#_x0000_t202" style="position:absolute;left:5777;top:14022;width:699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7D2UscA AADcAAAADwAAAGRycy9kb3ducmV2LnhtbESPT2vCQBTE74V+h+UVeqsbU1pCdCMSkEppD2ou3p7Z lz+YfZtmV0399G6h4HGYmd8w88VoOnGmwbWWFUwnEQji0uqWawXFbvWSgHAeWWNnmRT8koNF9vgw x1TbC2/ovPW1CBB2KSpovO9TKV3ZkEE3sT1x8Co7GPRBDrXUA14C3HQyjqJ3abDlsNBgT3lD5XF7 Mgo+89U3bg6xSa5d/vFVLfufYv+m1PPTuJyB8DT6e/i/vdYK4uQV/s6EIyCzG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C+w9lLHAAAA3AAAAA8AAAAAAAAAAAAAAAAAmAIAAGRy cy9kb3ducmV2LnhtbFBLBQYAAAAABAAEAPUAAACMAwAAAAA= 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 w:rsidRPr="00BF77D4">
                          <w:rPr>
                            <w:lang w:val="pt-BR"/>
                          </w:rPr>
                          <w:t>,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03805</wp:posOffset>
                </wp:positionH>
                <wp:positionV relativeFrom="paragraph">
                  <wp:posOffset>9027795</wp:posOffset>
                </wp:positionV>
                <wp:extent cx="2172970" cy="425450"/>
                <wp:effectExtent l="0" t="0" r="17780" b="0"/>
                <wp:wrapNone/>
                <wp:docPr id="284" name="Group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2970" cy="425450"/>
                          <a:chOff x="3833" y="13785"/>
                          <a:chExt cx="3422" cy="670"/>
                        </a:xfrm>
                      </wpg:grpSpPr>
                      <wps:wsp>
                        <wps:cNvPr id="285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3833" y="13974"/>
                            <a:ext cx="12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5993" y="13974"/>
                            <a:ext cx="12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098" y="13809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Straight Connector 20"/>
                        <wps:cNvCnPr>
                          <a:cxnSpLocks noChangeShapeType="1"/>
                        </wps:cNvCnPr>
                        <wps:spPr bwMode="auto">
                          <a:xfrm>
                            <a:off x="5838" y="13785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Straight Connector 21"/>
                        <wps:cNvCnPr>
                          <a:cxnSpLocks noChangeShapeType="1"/>
                        </wps:cNvCnPr>
                        <wps:spPr bwMode="auto">
                          <a:xfrm>
                            <a:off x="5262" y="13888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Straight Connector 22"/>
                        <wps:cNvCnPr>
                          <a:cxnSpLocks noChangeShapeType="1"/>
                        </wps:cNvCnPr>
                        <wps:spPr bwMode="auto">
                          <a:xfrm>
                            <a:off x="5993" y="13864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5262" y="13974"/>
                            <a:ext cx="5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" y="14022"/>
                            <a:ext cx="699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,</w:t>
                              </w:r>
                              <w:r w:rsidRPr="00BF77D4">
                                <w:rPr>
                                  <w:lang w:val="pt-B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14022"/>
                            <a:ext cx="699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 w:rsidRPr="00BF77D4">
                                <w:rPr>
                                  <w:lang w:val="pt-BR"/>
                                </w:rPr>
                                <w:t>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4" o:spid="_x0000_s1105" style="position:absolute;left:0;text-align:left;margin-left:197.15pt;margin-top:710.85pt;width:171.1pt;height:33.5pt;z-index:251662336;mso-position-horizontal-relative:text;mso-position-vertical-relative:text" coordorigin="3833,13785" coordsize="3422,6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qtiOpyQQAACoeAAAOAAAAZHJzL2Uyb0RvYy54bWzsWdtu4zYQfS/QfyD07liSqQuFKIvEl6BA 2gZI+gG0JFtCJVKlmNjpov/eISnJl9jZYBdrtBv7QaZEcjQcHh6ODi8/rasSPWeiKTiLLefCtlDG Ep4WbBlbfzzOBqGFGklZSkvOsth6yRrr09XPP12u6ihzec7LNBMIjLAmWtWxlUtZR8Nhk+RZRZsL XmcMKhdcVFTCrVgOU0FXYL0qh65t+8MVF2kteJI1DTydmErrSttfLLJE/r5YNJlEZWyBb1Jfhb7O 1XV4dUmjpaB1XiStG/QrvKhoweClvakJlRQ9ieKVqapIBG/4Ql4kvBryxaJIMj0GGI1j743mVvCn Wo9lGa2WdR8mCO1enL7abPLb871ARRpbbogtxGgFk6Tfi9QDCM+qXkbQ6lbUD/W9MGOE4h1P/myg erhfr+6XpjGar37lKRikT5Lr8KwXolImYOBorWfhpZ+FbC1RAg9dJ3BJAJOVQB12Pey105TkMJeq 2ygcjSwEtc4oCD0zh0k+bfuPsOuazj5YUS7SyLxX+9r6pgYGkGs2UW2+LaoPOa0zPVmNilcfVa+L 6oMUtFjmEo05YwBMLpDTRlj3GDMT3mTN2vAixsc5ZctM2358qSGUjh6R8h1eYrqomwbm5ovh3oob CfSradRF3XEDiKkK+W7MaFSLRt5mvEKqEFtlwdQwaUSf7xppwts1UY8ZnxVlCc9pVDK0ii3iuZ7u 0PCySFWlqmvEcj4uBXqmsDKxF5CbsJ2rnWawAliqjeUZTadtWdKiNGWY25IpezAOcKctmaX3mdhk Gk5DPMCuPx1gezIZXM/GeODPnMCbjCbj8cT5R7nm4Cgv0jRjyruOBhz8PkC0hGQWcE8EfRiGu9Y1 HMHZ7l87DcA0U2hQOefpy71QoW0xejKw+m+BVa+0HeTR6PuB1SOkW+QHwOq3S/wMVr11AsY+HliD t8BKFJucDqw2gURH70ihrV+9YdZ2Jxs5fktw3SbYseaZWC8O5i8/ErECOkxudSALcDWJnQ6r4ajD ap89dVnAGavnJCAkb2FV55+nw6qrNnrDq6FOEF/xquNrvu2T/HPCuvX9/KPzKgHCOs6r7mlzgE3C Gvp7X1ctr56x+oE/rojzFlZHp8XqhldffVzBt7gRAozU0IknZ179SLwKu67h1UeVGt7wNciBWwhV UiCSa3iuFCmt5xhFsJesroXgK6XZgKy2o1kZFVFlEO/SrDDxQJdUGQC2QdfTUlCXrfqkRSoGPVDJ JUexKkBve7dopYazJd90ApNWk43k9d+Tm3ZEsx1tbaZ/bXi2mh3VpUyGpcXrz8RxsX3jksHMD4MB nmFvANJsOLAdckN8GxM8me0qaHcgD347ySvd0B+B8KuhdVQ3tPXv9dhoVBUSzhXKooqtsG9Eo2Mi Yi8AKvc7aa77PyTRyfV8rWVzpxcajGqHBAeRFPZ7OBSBQs7F3xZawQFDbDV/PVGRWaj8hcGiIA7G 0EzqGxBA4SsQie2a+XYNZQmYii1pIVMcS3OK8VQLJSp3y5Dxa9DaF4UWZtUiM16dXkpU4t0+g/Sh Aun6dAziBQEoRV9kEM0tZwY5oM6fGeS7MshG/vm/MIg+R4MDSU2Q7eGpOvHcvteMsznivfoXAAD/ /wMAUEsDBBQABgAIAAAAIQD5j68/4wAAAA0BAAAPAAAAZHJzL2Rvd25yZXYueG1sTI/BToNAEIbv Jr7DZky82YXSFkSWpmnUU2Nia2K8TWEKpOwuYbdA397pSY8z/5d/vsnWk27FQL1rrFEQzgIQZApb NqZS8HV4e0pAOI+mxNYaUnAlB+v8/i7DtLSj+aRh7yvBJcalqKD2vkuldEVNGt3MdmQ4O9leo+ex r2TZ48jlupXzIFhJjY3hCzV2tK2pOO8vWsH7iOMmCl+H3fm0vf4clh/fu5CUenyYNi8gPE3+D4ab PqtDzk5HezGlE62C6HkRMcrBYh7GIBiJo9USxPG2SpIYZJ7J/1/kvwAAAP//AwBQSwECLQAUAAYA CAAAACEAtoM4kv4AAADhAQAAEwAAAAAAAAAAAAAAAAAAAAAAW0NvbnRlbnRfVHlwZXNdLnhtbFBL AQItABQABgAIAAAAIQA4/SH/1gAAAJQBAAALAAAAAAAAAAAAAAAAAC8BAABfcmVscy8ucmVsc1BL AQItABQABgAIAAAAIQCqtiOpyQQAACoeAAAOAAAAAAAAAAAAAAAAAC4CAABkcnMvZTJvRG9jLnht bFBLAQItABQABgAIAAAAIQD5j68/4wAAAA0BAAAPAAAAAAAAAAAAAAAAACMHAABkcnMvZG93bnJl di54bWxQSwUGAAAAAAQABADzAAAAMwgAAAAA ">
                <v:line id="Straight Connector 14" o:spid="_x0000_s1106" style="position:absolute;visibility:visible;mso-wrap-style:square" from="3833,13974" to="5106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oTAecIAAADcAAAADwAAAGRycy9kb3ducmV2LnhtbESP0YrCMBRE3wX/IVzBN5squEhtFBGF BRdZqx9waa5NsbkpTbbWv98IC/s4zMwZJt8OthE9db52rGCepCCIS6drrhTcrsfZCoQPyBobx6Tg RR62m/Eox0y7J1+oL0IlIoR9hgpMCG0mpS8NWfSJa4mjd3edxRBlV0nd4TPCbSMXafohLdYcFwy2 tDdUPoofq6D6cnRptTz1tv9uroW5nf3hodR0MuzWIAIN4T/81/7UCharJbzPxCMgN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/oTAecIAAADcAAAADwAAAAAAAAAAAAAA AAChAgAAZHJzL2Rvd25yZXYueG1sUEsFBgAAAAAEAAQA+QAAAJADAAAAAA== " strokecolor="#4579b8"/>
                <v:line id="Straight Connector 15" o:spid="_x0000_s1107" style="position:absolute;visibility:visible;mso-wrap-style:square" from="5993,13974" to="7255,139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lZeDsMAAADcAAAADwAAAGRycy9kb3ducmV2LnhtbESPwWrDMBBE74X+g9hAbrWcHIxxooQQ Uig0lMb2ByzWxjKxVsZSHffvq0Cgx2Fm3jDb/Wx7MdHoO8cKVkkKgrhxuuNWQV29v+UgfEDW2Dsm Bb/kYb97fdliod2dLzSVoRURwr5ABSaEoZDSN4Ys+sQNxNG7utFiiHJspR7xHuG2l+s0zaTFjuOC wYGOhppb+WMVtGdHl0HLz8lO331VmvrLn25KLRfzYQMi0Bz+w8/2h1awzjN4nIlHQO7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5WXg7DAAAA3AAAAA8AAAAAAAAAAAAA AAAAoQIAAGRycy9kb3ducmV2LnhtbFBLBQYAAAAABAAEAPkAAACRAwAAAAA= " strokecolor="#4579b8"/>
                <v:line id="Straight Connector 19" o:spid="_x0000_s1108" style="position:absolute;visibility:visible;mso-wrap-style:square" from="5098,13809" to="5098,141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Rr7lcIAAADcAAAADwAAAGRycy9kb3ducmV2LnhtbESP0YrCMBRE3wX/IVzBN5vqgyu1UUQU FlxkrX7Apbk2xeamNNla/34jLOzjMDNnmHw72Eb01PnasYJ5koIgLp2uuVJwux5nKxA+IGtsHJOC F3nYbsajHDPtnnyhvgiViBD2GSowIbSZlL40ZNEnriWO3t11FkOUXSV1h88It41cpOlSWqw5Lhhs aW+ofBQ/VkH15ejSannqbf/dXAtzO/vDQ6npZNitQQQawn/4r/2pFSxWH/A+E4+A3P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Rr7lcIAAADcAAAADwAAAAAAAAAAAAAA AAChAgAAZHJzL2Rvd25yZXYueG1sUEsFBgAAAAAEAAQA+QAAAJADAAAAAA== " strokecolor="#4579b8"/>
                <v:line id="Straight Connector 20" o:spid="_x0000_s1109" style="position:absolute;visibility:visible;mso-wrap-style:square" from="5838,13785" to="5838,141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Vv57wAAADcAAAADwAAAGRycy9kb3ducmV2LnhtbERPSwrCMBDdC94hjOBOU12IVKOIKAiK aPUAQzM2xWZSmljr7c1CcPl4/+W6s5VoqfGlYwWTcQKCOHe65ELB/bYfzUH4gKyxckwKPuRhver3 lphq9+YrtVkoRAxhn6ICE0KdSulzQxb92NXEkXu4xmKIsCmkbvAdw20lp0kykxZLjg0Ga9oayp/Z yyooTo6utZbH1raX6paZ+9nvnkoNB91mASJQF/7in/ugFUzncW08E4+AXH0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EIVv57wAAADcAAAADwAAAAAAAAAAAAAAAAChAgAA ZHJzL2Rvd25yZXYueG1sUEsFBgAAAAAEAAQA+QAAAIoDAAAAAA== " strokecolor="#4579b8"/>
                <v:line id="Straight Connector 21" o:spid="_x0000_s1110" style="position:absolute;visibility:visible;mso-wrap-style:square" from="5262,13888" to="5262,140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8nKfMIAAADcAAAADwAAAGRycy9kb3ducmV2LnhtbESP0YrCMBRE3wX/IVzBN5uuD+LWRlkW hQVF1uoHXJq7TbG5KU221r83guDjMDNnmHwz2Eb01PnasYKPJAVBXDpdc6Xgct7NliB8QNbYOCYF d/KwWY9HOWba3fhEfREqESHsM1RgQmgzKX1pyKJPXEscvT/XWQxRdpXUHd4i3DZynqYLabHmuGCw pW9D5bX4twqqg6NTq+W+t/1vcy7M5ei3V6Wmk+FrBSLQEN7hV/tHK5gvP+F5Jh4BuX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8nKfMIAAADcAAAADwAAAAAAAAAAAAAA AAChAgAAZHJzL2Rvd25yZXYueG1sUEsFBgAAAAAEAAQA+QAAAJADAAAAAA== " strokecolor="#4579b8"/>
                <v:line id="Straight Connector 22" o:spid="_x0000_s1111" style="position:absolute;visibility:visible;mso-wrap-style:square" from="5993,13864" to="5993,14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yr1PL8AAADcAAAADwAAAGRycy9kb3ducmV2LnhtbERPzYrCMBC+L/gOYQRva6oH2a3GIqIg KItWH2Boxqa0mZQm1vr25rDg8eP7X2WDbURPna8cK5hNExDEhdMVlwpu1/33DwgfkDU2jknBizxk 69HXClPtnnyhPg+liCHsU1RgQmhTKX1hyKKfupY4cnfXWQwRdqXUHT5juG3kPEkW0mLFscFgS1tD RZ0/rILy5OjSannsbX9urrm5/fldrdRkPGyWIAIN4SP+dx+0gvlvnB/PxCMg12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yr1PL8AAADcAAAADwAAAAAAAAAAAAAAAACh AgAAZHJzL2Rvd25yZXYueG1sUEsFBgAAAAAEAAQA+QAAAI0DAAAAAA== " strokecolor="#4579b8"/>
                <v:line id="Straight Connector 23" o:spid="_x0000_s1112" style="position:absolute;visibility:visible;mso-wrap-style:square" from="5262,13974" to="5841,139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GZQp8EAAADcAAAADwAAAGRycy9kb3ducmV2LnhtbESP0YrCMBRE3xf8h3AF39ZUH0SrUUQU BEW0+gGX5toUm5vSxFr/3ggL+zjMzBlmsepsJVpqfOlYwWiYgCDOnS65UHC77n6nIHxA1lg5JgVv 8rBa9n4WmGr34gu1WShEhLBPUYEJoU6l9Lkhi37oauLo3V1jMUTZFFI3+IpwW8lxkkykxZLjgsGa NobyR/a0Coqjo0ut5aG17bm6ZuZ28tuHUoN+t56DCNSF//Bfe68VjGcj+J6JR0Au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EZlCnwQAAANwAAAAPAAAAAAAAAAAAAAAA AKECAABkcnMvZG93bnJldi54bWxQSwUGAAAAAAQABAD5AAAAjwMAAAAA " strokecolor="#4579b8"/>
                <v:shape id="Text Box 28" o:spid="_x0000_s1113" type="#_x0000_t202" style="position:absolute;left:4954;top:14022;width:699;height:4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SXFFMUA AADcAAAADwAAAGRycy9kb3ducmV2LnhtbESPQYvCMBSE78L+h/AWvGm6BRe3GkUKoogedL14ezbP tti8dJuodX+9EQSPw8x8w4ynranElRpXWlbw1Y9AEGdWl5wr2P/Oe0MQziNrrCyTgjs5mE4+OmNM tL3xlq47n4sAYZeggsL7OpHSZQUZdH1bEwfvZBuDPsgml7rBW4CbSsZR9C0NlhwWCqwpLSg77y5G wSqdb3B7jM3wv0oX69Os/tsfBkp1P9vZCISn1r/Dr/ZSK4h/YnieCUdATh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JcUUxQAAANwAAAAPAAAAAAAAAAAAAAAAAJgCAABkcnMv ZG93bnJldi54bWxQSwUGAAAAAAQABAD1AAAAigMAAAAA 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>
                          <w:rPr>
                            <w:rFonts w:ascii=".VnShelley Allegro" w:hAnsi=".VnShelley Allegro"/>
                            <w:lang w:val="pt-BR"/>
                          </w:rPr>
                          <w:t>,</w:t>
                        </w:r>
                        <w:r w:rsidRPr="00BF77D4">
                          <w:rPr>
                            <w:lang w:val="pt-BR"/>
                          </w:rPr>
                          <w:t>r</w:t>
                        </w:r>
                      </w:p>
                    </w:txbxContent>
                  </v:textbox>
                </v:shape>
                <v:shape id="Text Box 29" o:spid="_x0000_s1114" type="#_x0000_t202" style="position:absolute;left:5777;top:14022;width:699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mlgj8cA AADcAAAADwAAAGRycy9kb3ducmV2LnhtbESPzWvCQBTE7wX/h+UJ3urGlBaNWUUC0lLswY+Lt2f2 5QOzb2N21dS/vlso9DjMzG+YdNmbRtyoc7VlBZNxBII4t7rmUsFhv36egnAeWWNjmRR8k4PlYvCU YqLtnbd02/lSBAi7BBVU3reJlC6vyKAb25Y4eIXtDPogu1LqDu8BbhoZR9GbNFhzWKiwpayi/Ly7 GgWf2foLt6fYTB9N9r4pVu3lcHxVajTsV3MQnnr/H/5rf2gF8ewFfs+EIyAX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KppYI/HAAAA3AAAAA8AAAAAAAAAAAAAAAAAmAIAAGRy cy9kb3ducmV2LnhtbFBLBQYAAAAABAAEAPUAAACMAwAAAAA= 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 w:rsidRPr="00BF77D4">
                          <w:rPr>
                            <w:lang w:val="pt-BR"/>
                          </w:rPr>
                          <w:t>,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B91590" w:rsidRDefault="00B91590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  <w:r w:rsidRPr="00716517">
        <w:rPr>
          <w:rFonts w:ascii="VNI-Times" w:hAnsi="VNI-Times"/>
          <w:color w:val="000000"/>
          <w:sz w:val="26"/>
          <w:szCs w:val="26"/>
          <w:lang w:val="vi-VN"/>
        </w:rPr>
        <w:t>----------------------------------- HEÁT -----------------------------</w:t>
      </w: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  <w:r w:rsidRPr="00C270EB">
        <w:rPr>
          <w:b/>
          <w:sz w:val="28"/>
          <w:szCs w:val="28"/>
        </w:rPr>
        <w:lastRenderedPageBreak/>
        <w:t>ĐÁP  ÁN TRẮC NGHIỆM KIỂM TRA HKI VẬT LÝ 11 NĂM HỌC 2018-2019</w:t>
      </w: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tbl>
      <w:tblPr>
        <w:tblStyle w:val="TableGrid"/>
        <w:tblpPr w:leftFromText="180" w:rightFromText="180" w:vertAnchor="page" w:horzAnchor="margin" w:tblpXSpec="center" w:tblpY="1492"/>
        <w:tblW w:w="0" w:type="auto"/>
        <w:tblLook w:val="04A0" w:firstRow="1" w:lastRow="0" w:firstColumn="1" w:lastColumn="0" w:noHBand="0" w:noVBand="1"/>
      </w:tblPr>
      <w:tblGrid>
        <w:gridCol w:w="1076"/>
        <w:gridCol w:w="1114"/>
        <w:gridCol w:w="1114"/>
        <w:gridCol w:w="1114"/>
      </w:tblGrid>
      <w:tr w:rsidR="00960514" w:rsidTr="00960514">
        <w:trPr>
          <w:trHeight w:val="587"/>
        </w:trPr>
        <w:tc>
          <w:tcPr>
            <w:tcW w:w="1076" w:type="dxa"/>
          </w:tcPr>
          <w:p w:rsidR="00960514" w:rsidRPr="006D187B" w:rsidRDefault="00960514" w:rsidP="00960514">
            <w:pPr>
              <w:rPr>
                <w:b/>
              </w:rPr>
            </w:pPr>
            <w:r w:rsidRPr="006D187B">
              <w:rPr>
                <w:b/>
              </w:rPr>
              <w:t>Mã đề</w:t>
            </w:r>
          </w:p>
        </w:tc>
        <w:tc>
          <w:tcPr>
            <w:tcW w:w="1114" w:type="dxa"/>
          </w:tcPr>
          <w:p w:rsidR="00960514" w:rsidRPr="000B1A9E" w:rsidRDefault="00960514" w:rsidP="00960514">
            <w:pPr>
              <w:rPr>
                <w:b/>
                <w:sz w:val="28"/>
                <w:szCs w:val="28"/>
              </w:rPr>
            </w:pPr>
            <w:r w:rsidRPr="000B1A9E">
              <w:rPr>
                <w:b/>
                <w:sz w:val="28"/>
                <w:szCs w:val="28"/>
              </w:rPr>
              <w:t>202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8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9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D</w:t>
            </w:r>
          </w:p>
        </w:tc>
      </w:tr>
      <w:tr w:rsidR="00960514" w:rsidRPr="00C270EB" w:rsidTr="00960514">
        <w:trPr>
          <w:trHeight w:val="605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2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B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0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3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D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1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4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C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2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B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5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3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C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6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4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605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7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C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5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</w:tbl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P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Pr="00CF0E13" w:rsidRDefault="00960514" w:rsidP="00960514">
      <w:pPr>
        <w:jc w:val="center"/>
        <w:rPr>
          <w:b/>
          <w:sz w:val="26"/>
          <w:szCs w:val="26"/>
        </w:rPr>
      </w:pPr>
      <w:r w:rsidRPr="00CF0E13">
        <w:rPr>
          <w:b/>
          <w:sz w:val="26"/>
          <w:szCs w:val="26"/>
        </w:rPr>
        <w:t>HƯỚNG DẪN CHẤM  ĐỀ KIỂM TRA HKI - VẬT LÝ 11 – Năm học 201</w:t>
      </w:r>
      <w:r>
        <w:rPr>
          <w:b/>
          <w:sz w:val="26"/>
          <w:szCs w:val="26"/>
        </w:rPr>
        <w:t>8</w:t>
      </w:r>
      <w:r w:rsidRPr="00CF0E13">
        <w:rPr>
          <w:b/>
          <w:sz w:val="26"/>
          <w:szCs w:val="26"/>
        </w:rPr>
        <w:t>-201</w:t>
      </w:r>
      <w:r>
        <w:rPr>
          <w:b/>
          <w:sz w:val="26"/>
          <w:szCs w:val="26"/>
        </w:rPr>
        <w:t>9</w:t>
      </w:r>
    </w:p>
    <w:p w:rsidR="00960514" w:rsidRPr="002262DB" w:rsidRDefault="00960514" w:rsidP="00960514">
      <w:pPr>
        <w:jc w:val="center"/>
        <w:rPr>
          <w:b/>
          <w:sz w:val="28"/>
          <w:szCs w:val="28"/>
        </w:rPr>
      </w:pPr>
      <w:r w:rsidRPr="003D65FE">
        <w:rPr>
          <w:b/>
          <w:sz w:val="28"/>
          <w:szCs w:val="28"/>
        </w:rPr>
        <w:t>ĐÁP ÁN TỰ LUẬN</w:t>
      </w:r>
    </w:p>
    <w:tbl>
      <w:tblPr>
        <w:tblpPr w:leftFromText="180" w:rightFromText="180" w:vertAnchor="text" w:horzAnchor="margin" w:tblpY="208"/>
        <w:tblW w:w="101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4"/>
        <w:gridCol w:w="1253"/>
        <w:gridCol w:w="1252"/>
        <w:gridCol w:w="1253"/>
        <w:gridCol w:w="1252"/>
        <w:gridCol w:w="1462"/>
        <w:gridCol w:w="1253"/>
        <w:gridCol w:w="1252"/>
      </w:tblGrid>
      <w:tr w:rsidR="00960514" w:rsidRPr="003246C3" w:rsidTr="00E22CFE">
        <w:trPr>
          <w:trHeight w:val="309"/>
        </w:trPr>
        <w:tc>
          <w:tcPr>
            <w:tcW w:w="120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02</w:t>
            </w:r>
          </w:p>
        </w:tc>
        <w:tc>
          <w:tcPr>
            <w:tcW w:w="125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05</w:t>
            </w:r>
          </w:p>
        </w:tc>
        <w:tc>
          <w:tcPr>
            <w:tcW w:w="1252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08</w:t>
            </w:r>
          </w:p>
        </w:tc>
        <w:tc>
          <w:tcPr>
            <w:tcW w:w="125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11</w:t>
            </w:r>
          </w:p>
        </w:tc>
        <w:tc>
          <w:tcPr>
            <w:tcW w:w="125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14</w:t>
            </w:r>
          </w:p>
        </w:tc>
        <w:tc>
          <w:tcPr>
            <w:tcW w:w="146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17</w:t>
            </w:r>
          </w:p>
        </w:tc>
        <w:tc>
          <w:tcPr>
            <w:tcW w:w="125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20</w:t>
            </w:r>
          </w:p>
        </w:tc>
        <w:tc>
          <w:tcPr>
            <w:tcW w:w="125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23</w:t>
            </w:r>
          </w:p>
        </w:tc>
      </w:tr>
    </w:tbl>
    <w:p w:rsidR="00960514" w:rsidRDefault="00960514" w:rsidP="00960514">
      <w:pPr>
        <w:rPr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3"/>
        <w:gridCol w:w="6230"/>
        <w:gridCol w:w="1983"/>
      </w:tblGrid>
      <w:tr w:rsidR="00960514" w:rsidRPr="00C97208" w:rsidTr="00E22CFE">
        <w:tc>
          <w:tcPr>
            <w:tcW w:w="1363" w:type="dxa"/>
          </w:tcPr>
          <w:p w:rsidR="00960514" w:rsidRPr="00C97208" w:rsidRDefault="00960514" w:rsidP="00E22CFE">
            <w:pPr>
              <w:jc w:val="center"/>
              <w:rPr>
                <w:b/>
                <w:sz w:val="26"/>
                <w:szCs w:val="26"/>
              </w:rPr>
            </w:pPr>
            <w:r w:rsidRPr="00C97208">
              <w:rPr>
                <w:b/>
                <w:sz w:val="26"/>
                <w:szCs w:val="26"/>
              </w:rPr>
              <w:t>Câu/điểm</w:t>
            </w:r>
          </w:p>
        </w:tc>
        <w:tc>
          <w:tcPr>
            <w:tcW w:w="6230" w:type="dxa"/>
          </w:tcPr>
          <w:p w:rsidR="00960514" w:rsidRPr="00C97208" w:rsidRDefault="00960514" w:rsidP="00E22CFE">
            <w:pPr>
              <w:jc w:val="center"/>
              <w:rPr>
                <w:b/>
                <w:sz w:val="26"/>
                <w:szCs w:val="26"/>
              </w:rPr>
            </w:pPr>
            <w:r w:rsidRPr="00C97208">
              <w:rPr>
                <w:b/>
                <w:sz w:val="26"/>
                <w:szCs w:val="26"/>
              </w:rPr>
              <w:t>Nội  dung</w:t>
            </w:r>
          </w:p>
        </w:tc>
        <w:tc>
          <w:tcPr>
            <w:tcW w:w="1983" w:type="dxa"/>
          </w:tcPr>
          <w:p w:rsidR="00960514" w:rsidRPr="00C97208" w:rsidRDefault="00960514" w:rsidP="00E22CFE">
            <w:pPr>
              <w:jc w:val="center"/>
              <w:rPr>
                <w:b/>
                <w:sz w:val="26"/>
                <w:szCs w:val="26"/>
              </w:rPr>
            </w:pPr>
            <w:r w:rsidRPr="00C97208">
              <w:rPr>
                <w:b/>
                <w:sz w:val="26"/>
                <w:szCs w:val="26"/>
              </w:rPr>
              <w:t>Điểm chi tiết</w:t>
            </w:r>
          </w:p>
        </w:tc>
      </w:tr>
      <w:tr w:rsidR="00960514" w:rsidRPr="00C97208" w:rsidTr="00E22CFE">
        <w:trPr>
          <w:trHeight w:val="350"/>
        </w:trPr>
        <w:tc>
          <w:tcPr>
            <w:tcW w:w="1363" w:type="dxa"/>
            <w:vMerge w:val="restart"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âu 1a/ 1đ</w:t>
            </w:r>
          </w:p>
        </w:tc>
        <w:tc>
          <w:tcPr>
            <w:tcW w:w="6230" w:type="dxa"/>
            <w:tcBorders>
              <w:bottom w:val="dotted" w:sz="4" w:space="0" w:color="auto"/>
            </w:tcBorders>
          </w:tcPr>
          <w:p w:rsidR="00960514" w:rsidRPr="00777105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 AB: A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= qEd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  </w: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97208">
              <w:rPr>
                <w:sz w:val="26"/>
                <w:szCs w:val="26"/>
              </w:rPr>
              <w:t>5</w:t>
            </w:r>
          </w:p>
        </w:tc>
      </w:tr>
      <w:tr w:rsidR="00960514" w:rsidRPr="00C97208" w:rsidTr="00E22CFE">
        <w:trPr>
          <w:trHeight w:val="3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nil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A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= 2.10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  <w:vertAlign w:val="superscript"/>
              </w:rPr>
              <w:t>-5</w:t>
            </w:r>
            <w:r>
              <w:rPr>
                <w:sz w:val="26"/>
                <w:szCs w:val="26"/>
              </w:rPr>
              <w:t>J</w:t>
            </w:r>
          </w:p>
        </w:tc>
        <w:tc>
          <w:tcPr>
            <w:tcW w:w="1983" w:type="dxa"/>
            <w:tcBorders>
              <w:top w:val="dotted" w:sz="4" w:space="0" w:color="auto"/>
              <w:bottom w:val="nil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7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nil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1983" w:type="dxa"/>
            <w:tcBorders>
              <w:top w:val="nil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345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BC:  A</w:t>
            </w:r>
            <w:r>
              <w:rPr>
                <w:sz w:val="26"/>
                <w:szCs w:val="26"/>
                <w:vertAlign w:val="subscript"/>
              </w:rPr>
              <w:t>BC</w:t>
            </w:r>
            <w:r>
              <w:rPr>
                <w:sz w:val="26"/>
                <w:szCs w:val="26"/>
              </w:rPr>
              <w:t xml:space="preserve"> = qEd</w:t>
            </w:r>
            <w:r>
              <w:rPr>
                <w:sz w:val="26"/>
                <w:szCs w:val="26"/>
                <w:vertAlign w:val="subscript"/>
              </w:rPr>
              <w:t>BC</w:t>
            </w:r>
            <w:r>
              <w:rPr>
                <w:sz w:val="26"/>
                <w:szCs w:val="26"/>
              </w:rPr>
              <w:t xml:space="preserve">   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97208">
              <w:rPr>
                <w:sz w:val="26"/>
                <w:szCs w:val="26"/>
              </w:rPr>
              <w:t>5</w:t>
            </w:r>
          </w:p>
        </w:tc>
      </w:tr>
      <w:tr w:rsidR="00960514" w:rsidRPr="00C97208" w:rsidTr="00E22CFE">
        <w:trPr>
          <w:trHeight w:val="24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nil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A</w:t>
            </w:r>
            <w:r>
              <w:rPr>
                <w:sz w:val="26"/>
                <w:szCs w:val="26"/>
                <w:vertAlign w:val="subscript"/>
              </w:rPr>
              <w:t xml:space="preserve">BC </w:t>
            </w:r>
            <w:r>
              <w:rPr>
                <w:sz w:val="26"/>
                <w:szCs w:val="26"/>
              </w:rPr>
              <w:t>= 4.10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  <w:vertAlign w:val="superscript"/>
              </w:rPr>
              <w:t>-5</w:t>
            </w:r>
            <w:r>
              <w:rPr>
                <w:sz w:val="26"/>
                <w:szCs w:val="26"/>
              </w:rPr>
              <w:t>J</w:t>
            </w:r>
          </w:p>
        </w:tc>
        <w:tc>
          <w:tcPr>
            <w:tcW w:w="1983" w:type="dxa"/>
            <w:tcBorders>
              <w:top w:val="dotted" w:sz="4" w:space="0" w:color="auto"/>
              <w:bottom w:val="nil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24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nil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1983" w:type="dxa"/>
            <w:tcBorders>
              <w:top w:val="nil"/>
              <w:bottom w:val="single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915"/>
        </w:trPr>
        <w:tc>
          <w:tcPr>
            <w:tcW w:w="1363" w:type="dxa"/>
            <w:vMerge w:val="restart"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âu 1b/ 1đ</w:t>
            </w:r>
          </w:p>
        </w:tc>
        <w:tc>
          <w:tcPr>
            <w:tcW w:w="6230" w:type="dxa"/>
            <w:tcBorders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 xml:space="preserve">    </w:t>
            </w:r>
            <w:r>
              <w:rPr>
                <w:sz w:val="26"/>
                <w:szCs w:val="26"/>
              </w:rPr>
              <w:t>Cường độ điện trường do q gây ra tại B</w:t>
            </w:r>
            <w:r w:rsidRPr="00C97208">
              <w:rPr>
                <w:sz w:val="26"/>
                <w:szCs w:val="26"/>
              </w:rPr>
              <w:t xml:space="preserve">   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 w:rsidRPr="00C97208">
              <w:rPr>
                <w:sz w:val="26"/>
                <w:szCs w:val="26"/>
              </w:rPr>
              <w:t xml:space="preserve"> = k</w:t>
            </w:r>
            <w:r w:rsidRPr="00C97208">
              <w:rPr>
                <w:rFonts w:asciiTheme="minorHAnsi" w:hAnsiTheme="minorHAnsi"/>
                <w:position w:val="-24"/>
                <w:sz w:val="26"/>
                <w:szCs w:val="26"/>
              </w:rPr>
              <w:object w:dxaOrig="540" w:dyaOrig="660">
                <v:shape id="_x0000_i1028" type="#_x0000_t75" style="width:26.7pt;height:33.15pt" o:ole="">
                  <v:imagedata r:id="rId16" o:title=""/>
                </v:shape>
                <o:OLEObject Type="Embed" ProgID="Equation.DSMT4" ShapeID="_x0000_i1028" DrawAspect="Content" ObjectID="_1639570746" r:id="rId17"/>
              </w:object>
            </w:r>
            <w:r w:rsidRPr="00C97208">
              <w:rPr>
                <w:sz w:val="26"/>
                <w:szCs w:val="26"/>
              </w:rPr>
              <w:t xml:space="preserve">= ..............= </w:t>
            </w:r>
            <w:r>
              <w:rPr>
                <w:sz w:val="26"/>
                <w:szCs w:val="26"/>
              </w:rPr>
              <w:t>36000</w:t>
            </w:r>
            <w:r w:rsidRPr="00C97208">
              <w:rPr>
                <w:sz w:val="26"/>
                <w:szCs w:val="26"/>
              </w:rPr>
              <w:t>(V/m)</w: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3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C97208">
              <w:rPr>
                <w:sz w:val="26"/>
                <w:szCs w:val="26"/>
              </w:rPr>
              <w:t xml:space="preserve">NLCCĐT: </w:t>
            </w:r>
            <w:r w:rsidRPr="005A2BDB">
              <w:rPr>
                <w:rFonts w:asciiTheme="minorHAnsi" w:hAnsiTheme="minorHAnsi"/>
                <w:position w:val="-12"/>
                <w:sz w:val="26"/>
                <w:szCs w:val="26"/>
              </w:rPr>
              <w:object w:dxaOrig="1200" w:dyaOrig="400">
                <v:shape id="_x0000_i1029" type="#_x0000_t75" style="width:59.05pt;height:20.2pt" o:ole="">
                  <v:imagedata r:id="rId18" o:title=""/>
                </v:shape>
                <o:OLEObject Type="Embed" ProgID="Equation.DSMT4" ShapeID="_x0000_i1029" DrawAspect="Content" ObjectID="_1639570747" r:id="rId19"/>
              </w:objec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0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12"/>
                <w:sz w:val="26"/>
                <w:szCs w:val="26"/>
              </w:rPr>
              <w:t xml:space="preserve">Nêu được điểm đặt, hướng  </w:t>
            </w:r>
            <w:r w:rsidRPr="003D7765">
              <w:rPr>
                <w:rFonts w:asciiTheme="minorHAnsi" w:hAnsiTheme="minorHAnsi"/>
                <w:position w:val="-12"/>
                <w:sz w:val="26"/>
                <w:szCs w:val="26"/>
              </w:rPr>
              <w:object w:dxaOrig="320" w:dyaOrig="400">
                <v:shape id="_x0000_i1030" type="#_x0000_t75" style="width:15.35pt;height:20.2pt" o:ole="">
                  <v:imagedata r:id="rId20" o:title=""/>
                </v:shape>
                <o:OLEObject Type="Embed" ProgID="Equation.DSMT4" ShapeID="_x0000_i1030" DrawAspect="Content" ObjectID="_1639570748" r:id="rId21"/>
              </w:object>
            </w:r>
            <w:r>
              <w:rPr>
                <w:position w:val="-12"/>
                <w:sz w:val="26"/>
                <w:szCs w:val="26"/>
              </w:rPr>
              <w:t xml:space="preserve"> hoặc Biểu diễn </w:t>
            </w:r>
            <w:r w:rsidRPr="003D7765">
              <w:rPr>
                <w:rFonts w:asciiTheme="minorHAnsi" w:hAnsiTheme="minorHAnsi"/>
                <w:position w:val="-12"/>
                <w:sz w:val="26"/>
                <w:szCs w:val="26"/>
              </w:rPr>
              <w:object w:dxaOrig="320" w:dyaOrig="400">
                <v:shape id="_x0000_i1031" type="#_x0000_t75" style="width:15.35pt;height:20.2pt" o:ole="">
                  <v:imagedata r:id="rId20" o:title=""/>
                </v:shape>
                <o:OLEObject Type="Embed" ProgID="Equation.DSMT4" ShapeID="_x0000_i1031" DrawAspect="Content" ObjectID="_1639570749" r:id="rId22"/>
              </w:object>
            </w:r>
            <w:r>
              <w:rPr>
                <w:position w:val="-12"/>
                <w:sz w:val="26"/>
                <w:szCs w:val="26"/>
              </w:rPr>
              <w:t xml:space="preserve"> trên hình vẽ .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585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E</w:t>
            </w:r>
            <w:r>
              <w:rPr>
                <w:sz w:val="26"/>
                <w:szCs w:val="26"/>
                <w:vertAlign w:val="subscript"/>
              </w:rPr>
              <w:t>B</w:t>
            </w:r>
            <w:r w:rsidRPr="00C97208">
              <w:rPr>
                <w:sz w:val="26"/>
                <w:szCs w:val="26"/>
              </w:rPr>
              <w:t xml:space="preserve"> = E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+ </w:t>
            </w:r>
            <w:r w:rsidRPr="00C97208">
              <w:rPr>
                <w:sz w:val="26"/>
                <w:szCs w:val="26"/>
              </w:rPr>
              <w:t xml:space="preserve"> E = </w:t>
            </w:r>
            <w:r>
              <w:rPr>
                <w:sz w:val="26"/>
                <w:szCs w:val="26"/>
              </w:rPr>
              <w:t xml:space="preserve">41000 </w:t>
            </w:r>
            <w:r w:rsidRPr="00C97208">
              <w:rPr>
                <w:sz w:val="26"/>
                <w:szCs w:val="26"/>
              </w:rPr>
              <w:t>(V/m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1983" w:type="dxa"/>
            <w:tcBorders>
              <w:top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c>
          <w:tcPr>
            <w:tcW w:w="1363" w:type="dxa"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âu 2/3đ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/ 0.5 </w:t>
            </w:r>
            <w:r w:rsidRPr="00C97208">
              <w:rPr>
                <w:sz w:val="26"/>
                <w:szCs w:val="26"/>
              </w:rPr>
              <w:t>đ</w:t>
            </w:r>
          </w:p>
        </w:tc>
        <w:tc>
          <w:tcPr>
            <w:tcW w:w="6230" w:type="dxa"/>
            <w:tcBorders>
              <w:bottom w:val="dotted" w:sz="4" w:space="0" w:color="auto"/>
            </w:tcBorders>
          </w:tcPr>
          <w:p w:rsidR="00960514" w:rsidRPr="0016206D" w:rsidRDefault="00960514" w:rsidP="00E22CFE">
            <w:pPr>
              <w:rPr>
                <w:rFonts w:eastAsiaTheme="minorEastAsia"/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 xml:space="preserve"> R</w:t>
            </w:r>
            <w:r>
              <w:rPr>
                <w:sz w:val="26"/>
                <w:szCs w:val="26"/>
                <w:vertAlign w:val="subscript"/>
              </w:rPr>
              <w:t>N</w:t>
            </w:r>
            <w:r w:rsidRPr="00C97208">
              <w:rPr>
                <w:sz w:val="26"/>
                <w:szCs w:val="26"/>
                <w:vertAlign w:val="subscript"/>
              </w:rPr>
              <w:t xml:space="preserve"> </w:t>
            </w:r>
            <w:r w:rsidRPr="00C97208">
              <w:rPr>
                <w:sz w:val="26"/>
                <w:szCs w:val="26"/>
              </w:rPr>
              <w:t>=</w:t>
            </w:r>
            <w:r>
              <w:rPr>
                <w:sz w:val="26"/>
                <w:szCs w:val="26"/>
              </w:rPr>
              <w:t xml:space="preserve"> R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 R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8 + 6 = 14</w:t>
            </w:r>
            <w:r w:rsidRPr="00C97208">
              <w:rPr>
                <w:sz w:val="26"/>
                <w:szCs w:val="26"/>
              </w:rPr>
              <w:t xml:space="preserve"> Ω</w: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Pr="00C97208">
              <w:rPr>
                <w:sz w:val="26"/>
                <w:szCs w:val="26"/>
              </w:rPr>
              <w:t>5</w:t>
            </w:r>
          </w:p>
        </w:tc>
      </w:tr>
      <w:tr w:rsidR="00960514" w:rsidRPr="00C97208" w:rsidTr="00E22CFE">
        <w:trPr>
          <w:trHeight w:val="390"/>
        </w:trPr>
        <w:tc>
          <w:tcPr>
            <w:tcW w:w="1363" w:type="dxa"/>
            <w:vMerge w:val="restart"/>
            <w:tcBorders>
              <w:right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  <w:r w:rsidRPr="00C97208">
              <w:rPr>
                <w:sz w:val="26"/>
                <w:szCs w:val="26"/>
              </w:rPr>
              <w:t>/1</w:t>
            </w:r>
            <w:r>
              <w:rPr>
                <w:sz w:val="26"/>
                <w:szCs w:val="26"/>
              </w:rPr>
              <w:t>,0</w:t>
            </w:r>
            <w:r w:rsidRPr="00C97208">
              <w:rPr>
                <w:sz w:val="26"/>
                <w:szCs w:val="26"/>
              </w:rPr>
              <w:t xml:space="preserve"> đ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rFonts w:ascii=".VnShelley Allegro" w:hAnsi=".VnShelley Allegro"/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b</w:t>
            </w:r>
            <w:r w:rsidRPr="00C97208">
              <w:rPr>
                <w:sz w:val="26"/>
                <w:szCs w:val="26"/>
              </w:rPr>
              <w:t xml:space="preserve"> = </w:t>
            </w:r>
            <w:r w:rsidRPr="00C97208">
              <w:rPr>
                <w:rFonts w:ascii=".VnShelley Allegro" w:hAnsi=".VnShelley Allegro"/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 w:rsidRPr="00C97208">
              <w:rPr>
                <w:sz w:val="26"/>
                <w:szCs w:val="26"/>
              </w:rPr>
              <w:t>+</w:t>
            </w:r>
            <w:r w:rsidRPr="00C97208">
              <w:rPr>
                <w:rFonts w:ascii=".VnShelley Allegro" w:hAnsi=".VnShelley Allegro"/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2</w:t>
            </w:r>
            <w:r w:rsidRPr="00C97208">
              <w:rPr>
                <w:sz w:val="26"/>
                <w:szCs w:val="26"/>
              </w:rPr>
              <w:t xml:space="preserve">  = </w:t>
            </w:r>
            <w:r>
              <w:rPr>
                <w:sz w:val="26"/>
                <w:szCs w:val="26"/>
              </w:rPr>
              <w:t>16</w:t>
            </w:r>
            <w:r w:rsidRPr="00C97208">
              <w:rPr>
                <w:sz w:val="26"/>
                <w:szCs w:val="26"/>
              </w:rPr>
              <w:t>V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00"/>
        </w:trPr>
        <w:tc>
          <w:tcPr>
            <w:tcW w:w="1363" w:type="dxa"/>
            <w:vMerge/>
            <w:tcBorders>
              <w:right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rFonts w:ascii=".VnShelley Allegro" w:hAnsi=".VnShelley Allegro"/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r</w:t>
            </w:r>
            <w:r w:rsidRPr="00C97208">
              <w:rPr>
                <w:sz w:val="26"/>
                <w:szCs w:val="26"/>
                <w:vertAlign w:val="subscript"/>
              </w:rPr>
              <w:t>b</w:t>
            </w:r>
            <w:r w:rsidRPr="00C97208">
              <w:rPr>
                <w:sz w:val="26"/>
                <w:szCs w:val="26"/>
              </w:rPr>
              <w:t xml:space="preserve"> =  r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 w:rsidRPr="00C97208">
              <w:rPr>
                <w:sz w:val="26"/>
                <w:szCs w:val="26"/>
              </w:rPr>
              <w:t>+ r</w:t>
            </w:r>
            <w:r w:rsidRPr="00C97208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= 2</w:t>
            </w:r>
            <w:r w:rsidRPr="00C97208">
              <w:rPr>
                <w:sz w:val="26"/>
                <w:szCs w:val="26"/>
              </w:rPr>
              <w:t>Ω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755"/>
        </w:trPr>
        <w:tc>
          <w:tcPr>
            <w:tcW w:w="1363" w:type="dxa"/>
            <w:vMerge/>
            <w:tcBorders>
              <w:bottom w:val="dotted" w:sz="4" w:space="0" w:color="auto"/>
              <w:right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D763F2">
              <w:rPr>
                <w:rFonts w:asciiTheme="minorHAnsi" w:hAnsiTheme="minorHAnsi"/>
                <w:position w:val="-44"/>
                <w:sz w:val="26"/>
                <w:szCs w:val="26"/>
              </w:rPr>
              <w:object w:dxaOrig="1140" w:dyaOrig="999">
                <v:shape id="_x0000_i1032" type="#_x0000_t75" style="width:56.65pt;height:51.8pt" o:ole="">
                  <v:imagedata r:id="rId23" o:title=""/>
                </v:shape>
                <o:OLEObject Type="Embed" ProgID="Equation.DSMT4" ShapeID="_x0000_i1032" DrawAspect="Content" ObjectID="_1639570750" r:id="rId24"/>
              </w:object>
            </w:r>
            <w:r>
              <w:rPr>
                <w:sz w:val="26"/>
                <w:szCs w:val="26"/>
              </w:rPr>
              <w:t xml:space="preserve">  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960514" w:rsidRDefault="00960514" w:rsidP="00E22CFE">
            <w:pPr>
              <w:rPr>
                <w:sz w:val="26"/>
                <w:szCs w:val="26"/>
              </w:rPr>
            </w:pPr>
          </w:p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420"/>
        </w:trPr>
        <w:tc>
          <w:tcPr>
            <w:tcW w:w="1363" w:type="dxa"/>
            <w:vMerge w:val="restart"/>
            <w:tcBorders>
              <w:top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/0,75đ</w:t>
            </w: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position w:val="-30"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t>I</w:t>
            </w:r>
            <w:r>
              <w:rPr>
                <w:position w:val="-24"/>
                <w:sz w:val="26"/>
                <w:szCs w:val="26"/>
                <w:vertAlign w:val="subscript"/>
              </w:rPr>
              <w:t>b</w:t>
            </w:r>
            <w:r>
              <w:rPr>
                <w:position w:val="-24"/>
                <w:sz w:val="26"/>
                <w:szCs w:val="26"/>
              </w:rPr>
              <w:t>= I = 1A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495"/>
        </w:trPr>
        <w:tc>
          <w:tcPr>
            <w:tcW w:w="1363" w:type="dxa"/>
            <w:vMerge/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</w:tcBorders>
          </w:tcPr>
          <w:p w:rsidR="00960514" w:rsidRDefault="00960514" w:rsidP="00E22CFE">
            <w:pPr>
              <w:rPr>
                <w:position w:val="-24"/>
                <w:sz w:val="26"/>
                <w:szCs w:val="26"/>
              </w:rPr>
            </w:pPr>
            <w:r w:rsidRPr="00C97208">
              <w:rPr>
                <w:rFonts w:asciiTheme="minorHAnsi" w:hAnsiTheme="minorHAnsi"/>
                <w:position w:val="-24"/>
                <w:sz w:val="26"/>
                <w:szCs w:val="26"/>
              </w:rPr>
              <w:object w:dxaOrig="2160" w:dyaOrig="620">
                <v:shape id="_x0000_i1033" type="#_x0000_t75" style="width:107.55pt;height:31.55pt" o:ole="">
                  <v:imagedata r:id="rId25" o:title=""/>
                </v:shape>
                <o:OLEObject Type="Embed" ProgID="Equation.DSMT4" ShapeID="_x0000_i1033" DrawAspect="Content" ObjectID="_1639570751" r:id="rId26"/>
              </w:object>
            </w:r>
          </w:p>
        </w:tc>
        <w:tc>
          <w:tcPr>
            <w:tcW w:w="1983" w:type="dxa"/>
            <w:tcBorders>
              <w:top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0514" w:rsidRPr="00C97208" w:rsidTr="00E22CFE">
        <w:trPr>
          <w:trHeight w:val="1005"/>
        </w:trPr>
        <w:tc>
          <w:tcPr>
            <w:tcW w:w="1363" w:type="dxa"/>
            <w:vMerge w:val="restart"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>/0,75</w:t>
            </w:r>
            <w:r w:rsidRPr="00C97208">
              <w:rPr>
                <w:sz w:val="26"/>
                <w:szCs w:val="26"/>
              </w:rPr>
              <w:t>đ</w:t>
            </w:r>
            <w:r w:rsidRPr="00C97208">
              <w:rPr>
                <w:sz w:val="26"/>
                <w:szCs w:val="26"/>
              </w:rPr>
              <w:tab/>
            </w:r>
          </w:p>
        </w:tc>
        <w:tc>
          <w:tcPr>
            <w:tcW w:w="6230" w:type="dxa"/>
            <w:tcBorders>
              <w:left w:val="single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2A43BD">
              <w:rPr>
                <w:rFonts w:asciiTheme="minorHAnsi" w:hAnsiTheme="minorHAnsi"/>
                <w:position w:val="-12"/>
                <w:sz w:val="26"/>
                <w:szCs w:val="26"/>
              </w:rPr>
              <w:object w:dxaOrig="1340" w:dyaOrig="360">
                <v:shape id="_x0000_i1034" type="#_x0000_t75" style="width:66.35pt;height:17.8pt" o:ole="">
                  <v:imagedata r:id="rId27" o:title=""/>
                </v:shape>
                <o:OLEObject Type="Embed" ProgID="Equation.DSMT4" ShapeID="_x0000_i1034" DrawAspect="Content" ObjectID="_1639570752" r:id="rId28"/>
              </w:object>
            </w:r>
          </w:p>
          <w:p w:rsidR="00960514" w:rsidRDefault="00960514" w:rsidP="00E22CFE">
            <w:pPr>
              <w:rPr>
                <w:sz w:val="26"/>
                <w:szCs w:val="26"/>
              </w:rPr>
            </w:pPr>
            <w:r w:rsidRPr="002A43BD">
              <w:rPr>
                <w:rFonts w:asciiTheme="minorHAnsi" w:hAnsiTheme="minorHAnsi"/>
                <w:position w:val="-12"/>
                <w:sz w:val="26"/>
                <w:szCs w:val="26"/>
              </w:rPr>
              <w:object w:dxaOrig="1620" w:dyaOrig="360">
                <v:shape id="_x0000_i1035" type="#_x0000_t75" style="width:80.9pt;height:17.8pt" o:ole="">
                  <v:imagedata r:id="rId29" o:title=""/>
                </v:shape>
                <o:OLEObject Type="Embed" ProgID="Equation.DSMT4" ShapeID="_x0000_i1035" DrawAspect="Content" ObjectID="_1639570753" r:id="rId30"/>
              </w:object>
            </w:r>
          </w:p>
          <w:p w:rsidR="00960514" w:rsidRPr="00E16033" w:rsidRDefault="00960514" w:rsidP="00E22CFE">
            <w:pPr>
              <w:rPr>
                <w:sz w:val="26"/>
                <w:szCs w:val="26"/>
              </w:rPr>
            </w:pPr>
            <w:r w:rsidRPr="002A43BD">
              <w:rPr>
                <w:rFonts w:asciiTheme="minorHAnsi" w:hAnsiTheme="minorHAnsi"/>
                <w:position w:val="-12"/>
                <w:sz w:val="26"/>
                <w:szCs w:val="26"/>
              </w:rPr>
              <w:object w:dxaOrig="2340" w:dyaOrig="360">
                <v:shape id="_x0000_i1036" type="#_x0000_t75" style="width:117.35pt;height:17.8pt" o:ole="">
                  <v:imagedata r:id="rId31" o:title=""/>
                </v:shape>
                <o:OLEObject Type="Embed" ProgID="Equation.DSMT4" ShapeID="_x0000_i1036" DrawAspect="Content" ObjectID="_1639570754" r:id="rId32"/>
              </w:objec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315"/>
        </w:trPr>
        <w:tc>
          <w:tcPr>
            <w:tcW w:w="1363" w:type="dxa"/>
            <w:vMerge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960514" w:rsidRPr="00575E25" w:rsidRDefault="00960514" w:rsidP="00E22CFE">
            <w:pPr>
              <w:rPr>
                <w:position w:val="-28"/>
                <w:sz w:val="26"/>
                <w:szCs w:val="26"/>
              </w:rPr>
            </w:pPr>
            <w:r>
              <w:rPr>
                <w:sz w:val="26"/>
                <w:szCs w:val="26"/>
              </w:rPr>
              <w:t>I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 xml:space="preserve"> = 1,35 – 0,4 = 0,95A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60"/>
        </w:trPr>
        <w:tc>
          <w:tcPr>
            <w:tcW w:w="1363" w:type="dxa"/>
            <w:vMerge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U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=  U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 xml:space="preserve"> = I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>. R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 xml:space="preserve"> = 0,95. 14 = 13,3 V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485"/>
        </w:trPr>
        <w:tc>
          <w:tcPr>
            <w:tcW w:w="1363" w:type="dxa"/>
            <w:vMerge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single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= 33,25 </w:t>
            </w:r>
            <w:r w:rsidRPr="00C97208">
              <w:rPr>
                <w:sz w:val="26"/>
                <w:szCs w:val="26"/>
              </w:rPr>
              <w:t>Ω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983" w:type="dxa"/>
            <w:tcBorders>
              <w:top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</w:tbl>
    <w:p w:rsidR="00960514" w:rsidRDefault="00960514" w:rsidP="00960514">
      <w:pPr>
        <w:rPr>
          <w:b/>
          <w:sz w:val="26"/>
          <w:szCs w:val="26"/>
        </w:rPr>
      </w:pPr>
    </w:p>
    <w:p w:rsidR="00960514" w:rsidRDefault="00960514" w:rsidP="00960514">
      <w:pPr>
        <w:rPr>
          <w:b/>
          <w:sz w:val="26"/>
          <w:szCs w:val="26"/>
        </w:rPr>
      </w:pPr>
    </w:p>
    <w:p w:rsidR="00960514" w:rsidRDefault="00960514" w:rsidP="00960514">
      <w:pPr>
        <w:rPr>
          <w:b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Pr="00C270EB" w:rsidRDefault="00960514" w:rsidP="00960514">
      <w:pPr>
        <w:jc w:val="center"/>
        <w:rPr>
          <w:b/>
          <w:sz w:val="28"/>
          <w:szCs w:val="28"/>
        </w:rPr>
      </w:pPr>
    </w:p>
    <w:p w:rsidR="00960514" w:rsidRPr="00C270EB" w:rsidRDefault="00960514" w:rsidP="00960514">
      <w:pPr>
        <w:rPr>
          <w:b/>
        </w:rPr>
      </w:pPr>
    </w:p>
    <w:p w:rsidR="00960514" w:rsidRDefault="00960514" w:rsidP="00960514"/>
    <w:p w:rsidR="00960514" w:rsidRPr="00D46A14" w:rsidRDefault="00960514" w:rsidP="00960514">
      <w:pPr>
        <w:rPr>
          <w:b/>
        </w:rPr>
      </w:pPr>
    </w:p>
    <w:p w:rsidR="00960514" w:rsidRPr="00960514" w:rsidRDefault="00960514" w:rsidP="006522C9">
      <w:pPr>
        <w:tabs>
          <w:tab w:val="left" w:pos="1380"/>
        </w:tabs>
        <w:jc w:val="center"/>
        <w:rPr>
          <w:sz w:val="26"/>
          <w:szCs w:val="26"/>
        </w:rPr>
      </w:pPr>
    </w:p>
    <w:p w:rsidR="00B91590" w:rsidRPr="002A7463" w:rsidRDefault="00B91590" w:rsidP="00B9159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64" w:lineRule="auto"/>
        <w:textAlignment w:val="center"/>
        <w:rPr>
          <w:color w:val="000000"/>
          <w:sz w:val="28"/>
          <w:szCs w:val="28"/>
        </w:rPr>
      </w:pPr>
    </w:p>
    <w:p w:rsidR="00B91590" w:rsidRDefault="00B91590" w:rsidP="00B91590"/>
    <w:p w:rsidR="00200D72" w:rsidRDefault="00200D72"/>
    <w:sectPr w:rsidR="00200D72" w:rsidSect="00FC2665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7" w:h="16840" w:code="9"/>
      <w:pgMar w:top="851" w:right="851" w:bottom="851" w:left="851" w:header="289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762E" w:rsidRDefault="0077762E">
      <w:r>
        <w:separator/>
      </w:r>
    </w:p>
  </w:endnote>
  <w:endnote w:type="continuationSeparator" w:id="0">
    <w:p w:rsidR="0077762E" w:rsidRDefault="007776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EB3" w:rsidRDefault="00C91EB3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594A78">
      <w:rPr>
        <w:b/>
        <w:color w:val="00B0F0"/>
        <w:lang w:val="nl-NL"/>
      </w:rPr>
      <w:t/>
    </w:r>
    <w:r w:rsidRPr="00594A78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0930F1" w:rsidRPr="000930F1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166842" w:rsidRPr="00C91EB3" w:rsidRDefault="0077762E" w:rsidP="00C91EB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762E" w:rsidRDefault="0077762E">
      <w:r>
        <w:separator/>
      </w:r>
    </w:p>
  </w:footnote>
  <w:footnote w:type="continuationSeparator" w:id="0">
    <w:p w:rsidR="0077762E" w:rsidRDefault="007776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EB3" w:rsidRDefault="00C91EB3" w:rsidP="00C91EB3">
    <w:pPr>
      <w:pStyle w:val="Header"/>
      <w:jc w:val="center"/>
    </w:pPr>
    <w:r w:rsidRPr="00594A78">
      <w:rPr>
        <w:b/>
        <w:color w:val="00B0F0"/>
        <w:lang w:val="nl-NL"/>
      </w:rPr>
      <w:t/>
    </w:r>
    <w:r w:rsidRPr="00594A78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44A48"/>
    <w:multiLevelType w:val="hybridMultilevel"/>
    <w:tmpl w:val="005E509A"/>
    <w:lvl w:ilvl="0" w:tplc="9378EE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F2DE6"/>
    <w:multiLevelType w:val="hybridMultilevel"/>
    <w:tmpl w:val="04EE79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590"/>
    <w:rsid w:val="00000797"/>
    <w:rsid w:val="000579FC"/>
    <w:rsid w:val="000930F1"/>
    <w:rsid w:val="000C5B80"/>
    <w:rsid w:val="000E710D"/>
    <w:rsid w:val="0015444B"/>
    <w:rsid w:val="001639F6"/>
    <w:rsid w:val="00200D72"/>
    <w:rsid w:val="00284A75"/>
    <w:rsid w:val="002D1D16"/>
    <w:rsid w:val="00346FEE"/>
    <w:rsid w:val="00376FAF"/>
    <w:rsid w:val="004079C7"/>
    <w:rsid w:val="0048299C"/>
    <w:rsid w:val="00484E62"/>
    <w:rsid w:val="004B169E"/>
    <w:rsid w:val="004D27DC"/>
    <w:rsid w:val="00534306"/>
    <w:rsid w:val="00594C66"/>
    <w:rsid w:val="005A1200"/>
    <w:rsid w:val="005B6EA5"/>
    <w:rsid w:val="005E1BD8"/>
    <w:rsid w:val="006522C9"/>
    <w:rsid w:val="00695BB6"/>
    <w:rsid w:val="006B7A4C"/>
    <w:rsid w:val="006C40E3"/>
    <w:rsid w:val="00716517"/>
    <w:rsid w:val="00725EF7"/>
    <w:rsid w:val="0074574A"/>
    <w:rsid w:val="0077762E"/>
    <w:rsid w:val="00796DC8"/>
    <w:rsid w:val="007A2A8C"/>
    <w:rsid w:val="00853837"/>
    <w:rsid w:val="00862A62"/>
    <w:rsid w:val="008B0160"/>
    <w:rsid w:val="008C0436"/>
    <w:rsid w:val="0093370A"/>
    <w:rsid w:val="00942AC2"/>
    <w:rsid w:val="00952A2A"/>
    <w:rsid w:val="00960514"/>
    <w:rsid w:val="0096322F"/>
    <w:rsid w:val="009805D3"/>
    <w:rsid w:val="009A0350"/>
    <w:rsid w:val="00A02A73"/>
    <w:rsid w:val="00A62133"/>
    <w:rsid w:val="00A767B6"/>
    <w:rsid w:val="00B91590"/>
    <w:rsid w:val="00BB2B55"/>
    <w:rsid w:val="00BC7CE1"/>
    <w:rsid w:val="00BE5DC8"/>
    <w:rsid w:val="00BF2203"/>
    <w:rsid w:val="00C36460"/>
    <w:rsid w:val="00C3794D"/>
    <w:rsid w:val="00C6014C"/>
    <w:rsid w:val="00C61CE9"/>
    <w:rsid w:val="00C82C8A"/>
    <w:rsid w:val="00C91EB3"/>
    <w:rsid w:val="00CA0AA5"/>
    <w:rsid w:val="00CB2733"/>
    <w:rsid w:val="00CD0B66"/>
    <w:rsid w:val="00CD6549"/>
    <w:rsid w:val="00CF2C7C"/>
    <w:rsid w:val="00D028DE"/>
    <w:rsid w:val="00D17E1C"/>
    <w:rsid w:val="00D42073"/>
    <w:rsid w:val="00DD6452"/>
    <w:rsid w:val="00E03E5D"/>
    <w:rsid w:val="00E25E33"/>
    <w:rsid w:val="00E40BD4"/>
    <w:rsid w:val="00EA18ED"/>
    <w:rsid w:val="00EB0900"/>
    <w:rsid w:val="00EC5484"/>
    <w:rsid w:val="00F075DB"/>
    <w:rsid w:val="00F12909"/>
    <w:rsid w:val="00F41BF8"/>
    <w:rsid w:val="00F83354"/>
    <w:rsid w:val="00F87317"/>
    <w:rsid w:val="00F9432D"/>
    <w:rsid w:val="00FA58C4"/>
    <w:rsid w:val="00FC2665"/>
    <w:rsid w:val="00FD6B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1590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915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1590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17E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7E1C"/>
    <w:rPr>
      <w:rFonts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8C0436"/>
    <w:pPr>
      <w:spacing w:after="0" w:line="240" w:lineRule="auto"/>
    </w:pPr>
    <w:rPr>
      <w:rFonts w:eastAsia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376FAF"/>
    <w:pPr>
      <w:ind w:left="720"/>
      <w:contextualSpacing/>
    </w:pPr>
  </w:style>
  <w:style w:type="table" w:styleId="TableGrid">
    <w:name w:val="Table Grid"/>
    <w:basedOn w:val="TableNormal"/>
    <w:uiPriority w:val="59"/>
    <w:rsid w:val="0096051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1E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B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1590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915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1590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17E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7E1C"/>
    <w:rPr>
      <w:rFonts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8C0436"/>
    <w:pPr>
      <w:spacing w:after="0" w:line="240" w:lineRule="auto"/>
    </w:pPr>
    <w:rPr>
      <w:rFonts w:eastAsia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376FAF"/>
    <w:pPr>
      <w:ind w:left="720"/>
      <w:contextualSpacing/>
    </w:pPr>
  </w:style>
  <w:style w:type="table" w:styleId="TableGrid">
    <w:name w:val="Table Grid"/>
    <w:basedOn w:val="TableNormal"/>
    <w:uiPriority w:val="59"/>
    <w:rsid w:val="0096051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1E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B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embeddings/oleObject4.bin" Type="http://schemas.openxmlformats.org/officeDocument/2006/relationships/oleObject"/><Relationship Id="rId15" Target="embeddings/oleObject5.bin" Type="http://schemas.openxmlformats.org/officeDocument/2006/relationships/oleObject"/><Relationship Id="rId16" Target="media/image4.wmf" Type="http://schemas.openxmlformats.org/officeDocument/2006/relationships/image"/><Relationship Id="rId17" Target="embeddings/oleObject6.bin" Type="http://schemas.openxmlformats.org/officeDocument/2006/relationships/oleObject"/><Relationship Id="rId18" Target="media/image5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8.bin" Type="http://schemas.openxmlformats.org/officeDocument/2006/relationships/oleObject"/><Relationship Id="rId22" Target="embeddings/oleObject9.bin" Type="http://schemas.openxmlformats.org/officeDocument/2006/relationships/oleObject"/><Relationship Id="rId23" Target="media/image7.wmf" Type="http://schemas.openxmlformats.org/officeDocument/2006/relationships/image"/><Relationship Id="rId24" Target="embeddings/oleObject10.bin" Type="http://schemas.openxmlformats.org/officeDocument/2006/relationships/oleObject"/><Relationship Id="rId25" Target="media/image8.wmf" Type="http://schemas.openxmlformats.org/officeDocument/2006/relationships/image"/><Relationship Id="rId26" Target="embeddings/oleObject11.bin" Type="http://schemas.openxmlformats.org/officeDocument/2006/relationships/oleObject"/><Relationship Id="rId27" Target="media/image9.wmf" Type="http://schemas.openxmlformats.org/officeDocument/2006/relationships/image"/><Relationship Id="rId28" Target="embeddings/oleObject12.bin" Type="http://schemas.openxmlformats.org/officeDocument/2006/relationships/oleObject"/><Relationship Id="rId29" Target="media/image10.wmf" Type="http://schemas.openxmlformats.org/officeDocument/2006/relationships/image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1" Target="media/image11.wmf" Type="http://schemas.openxmlformats.org/officeDocument/2006/relationships/image"/><Relationship Id="rId32" Target="embeddings/oleObject14.bin" Type="http://schemas.openxmlformats.org/officeDocument/2006/relationships/oleObject"/><Relationship Id="rId33" Target="header1.xml" Type="http://schemas.openxmlformats.org/officeDocument/2006/relationships/header"/><Relationship Id="rId34" Target="header2.xml" Type="http://schemas.openxmlformats.org/officeDocument/2006/relationships/header"/><Relationship Id="rId35" Target="footer1.xml" Type="http://schemas.openxmlformats.org/officeDocument/2006/relationships/footer"/><Relationship Id="rId36" Target="footer2.xml" Type="http://schemas.openxmlformats.org/officeDocument/2006/relationships/footer"/><Relationship Id="rId37" Target="header3.xml" Type="http://schemas.openxmlformats.org/officeDocument/2006/relationships/header"/><Relationship Id="rId38" Target="footer3.xml" Type="http://schemas.openxmlformats.org/officeDocument/2006/relationships/footer"/><Relationship Id="rId39" Target="fontTable.xml" Type="http://schemas.openxmlformats.org/officeDocument/2006/relationships/fontTable"/><Relationship Id="rId4" Target="settings.xml" Type="http://schemas.openxmlformats.org/officeDocument/2006/relationships/settings"/><Relationship Id="rId40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78</Words>
  <Characters>5006</Characters>
  <Application>Microsoft Office Word</Application>
  <DocSecurity>0</DocSecurity>
  <Lines>41</Lines>
  <Paragraphs>11</Paragraphs>
  <ScaleCrop>false</ScaleCrop>
  <Company>www.thuvienhoclieu.com</Company>
  <LinksUpToDate>false</LinksUpToDate>
  <CharactersWithSpaces>5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03T08:31:00Z</dcterms:created>
  <dc:creator>admin</dc:creator>
  <dc:description>Đề thi học kỳ 1 môn Lý lớp 11 Quảng Nam 2018-2019 có đáp án được soạn dưới dạng file Word gồm 3 trang. Các bạn xem và tải về ở dưới.</dc:description>
  <dcterms:modified xsi:type="dcterms:W3CDTF">2020-01-03T08:31:00Z</dcterms:modified>
  <cp:revision>1</cp:revision>
  <dc:title>Đề Thi Học Kỳ 1 Môn Lý Lớp 11 Quảng Nam 2018-2019 Có Đáp Án</dc:title>
</cp:coreProperties>
</file>